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60D5D4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3"/>
        <w:gridCol w:w="2969"/>
        <w:gridCol w:w="92"/>
        <w:gridCol w:w="2877"/>
        <w:gridCol w:w="2969"/>
      </w:tblGrid>
      <w:tr w:rsidR="00FB4CAE" w14:paraId="4C79B666" w14:textId="77777777" w:rsidTr="00A812BF">
        <w:tc>
          <w:tcPr>
            <w:tcW w:w="10790" w:type="dxa"/>
            <w:gridSpan w:val="5"/>
            <w:shd w:val="clear" w:color="auto" w:fill="FFC000" w:themeFill="accent4"/>
          </w:tcPr>
          <w:p w14:paraId="09ABD735" w14:textId="77777777" w:rsidR="00386FFC" w:rsidRDefault="00386FFC" w:rsidP="00386FFC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 xml:space="preserve">DAILY LESSON PLAN </w:t>
            </w:r>
          </w:p>
          <w:p w14:paraId="1A04FD64" w14:textId="206BB9F6" w:rsidR="00FB4CAE" w:rsidRDefault="00386FFC" w:rsidP="00386FFC">
            <w:pPr>
              <w:spacing w:line="276" w:lineRule="auto"/>
              <w:jc w:val="center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MATHEMATICS FORM 3</w:t>
            </w:r>
          </w:p>
        </w:tc>
      </w:tr>
      <w:tr w:rsidR="00BB296F" w:rsidRPr="00507077" w14:paraId="55F2EFC2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7457556C" w14:textId="65A324C1" w:rsidR="00BB296F" w:rsidRPr="007D365C" w:rsidRDefault="00BB296F" w:rsidP="00BB296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LASS</w:t>
            </w:r>
          </w:p>
        </w:tc>
        <w:tc>
          <w:tcPr>
            <w:tcW w:w="3061" w:type="dxa"/>
            <w:gridSpan w:val="2"/>
          </w:tcPr>
          <w:p w14:paraId="5574FF6D" w14:textId="77777777" w:rsidR="00BB296F" w:rsidRPr="00507077" w:rsidRDefault="00BB296F" w:rsidP="00BB296F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877" w:type="dxa"/>
            <w:shd w:val="clear" w:color="auto" w:fill="FFF2CC" w:themeFill="accent4" w:themeFillTint="33"/>
          </w:tcPr>
          <w:p w14:paraId="0477E7B8" w14:textId="4A271634" w:rsidR="00BB296F" w:rsidRPr="007D365C" w:rsidRDefault="00BB296F" w:rsidP="00BB296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Y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alias w:val="Pilih satu item"/>
            <w:tag w:val="Pilih satu item"/>
            <w:id w:val="1541393928"/>
            <w:placeholder>
              <w:docPart w:val="7A500FA7B4B844CCA6D17C173FF82087"/>
            </w:placeholder>
            <w:showingPlcHdr/>
            <w:dropDownList>
              <w:listItem w:displayText="Sunday" w:value="Sunday"/>
              <w:listItem w:displayText="Monday" w:value="Monday"/>
              <w:listItem w:displayText="Tuesday" w:value="Tuesday"/>
              <w:listItem w:displayText="Wednesday" w:value="Wednesday"/>
              <w:listItem w:displayText="Thursday" w:value="Thursday"/>
              <w:listItem w:displayText="Friday" w:value="Friday"/>
              <w:listItem w:displayText="Saturday" w:value="Saturday"/>
            </w:dropDownList>
          </w:sdtPr>
          <w:sdtEndPr/>
          <w:sdtContent>
            <w:tc>
              <w:tcPr>
                <w:tcW w:w="2969" w:type="dxa"/>
              </w:tcPr>
              <w:p w14:paraId="07013FA2" w14:textId="02BD5147" w:rsidR="00BB296F" w:rsidRPr="00507077" w:rsidRDefault="00BB296F" w:rsidP="00BB296F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Style w:val="PlaceholderText"/>
                    <w:sz w:val="20"/>
                    <w:szCs w:val="20"/>
                  </w:rPr>
                  <w:t>Choose an item.</w:t>
                </w:r>
              </w:p>
            </w:tc>
          </w:sdtContent>
        </w:sdt>
      </w:tr>
      <w:tr w:rsidR="00BB296F" w:rsidRPr="00507077" w14:paraId="1F18D6C2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63E4D15F" w14:textId="64C793C4" w:rsidR="00BB296F" w:rsidRPr="007D365C" w:rsidRDefault="00BB296F" w:rsidP="00BB296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WEEK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011227340"/>
            <w:placeholder>
              <w:docPart w:val="2983F41886FB4D97A8B8384A28AA39BB"/>
            </w:placeholder>
            <w:showingPlcHdr/>
            <w:dropDownList>
              <w:listItem w:value="Choose an item."/>
              <w:listItem w:displayText="1" w:value="1"/>
              <w:listItem w:displayText="2" w:value="2"/>
              <w:listItem w:displayText="3" w:value="3"/>
              <w:listItem w:displayText="4" w:value="4"/>
            </w:dropDownList>
          </w:sdtPr>
          <w:sdtEndPr/>
          <w:sdtContent>
            <w:tc>
              <w:tcPr>
                <w:tcW w:w="3061" w:type="dxa"/>
                <w:gridSpan w:val="2"/>
              </w:tcPr>
              <w:p w14:paraId="5C4118EE" w14:textId="676FE57D" w:rsidR="00BB296F" w:rsidRPr="00507077" w:rsidRDefault="00BB296F" w:rsidP="00BB296F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2A2E63">
                  <w:rPr>
                    <w:rStyle w:val="PlaceholderText"/>
                  </w:rPr>
                  <w:t>Choose an item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4866401F" w14:textId="0013FCE7" w:rsidR="00BB296F" w:rsidRPr="007D365C" w:rsidRDefault="00BB296F" w:rsidP="00BB296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IME</w:t>
            </w:r>
          </w:p>
        </w:tc>
        <w:tc>
          <w:tcPr>
            <w:tcW w:w="2969" w:type="dxa"/>
          </w:tcPr>
          <w:p w14:paraId="15B6C10D" w14:textId="77777777" w:rsidR="00BB296F" w:rsidRPr="00507077" w:rsidRDefault="00BB296F" w:rsidP="00BB296F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BB296F" w:rsidRPr="00507077" w14:paraId="468E55CD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16F38B73" w14:textId="580646BB" w:rsidR="00BB296F" w:rsidRPr="007D365C" w:rsidRDefault="00BB296F" w:rsidP="00BB296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TE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1891993754"/>
            <w:placeholder>
              <w:docPart w:val="B2684B54371243E0B86661F3532F9036"/>
            </w:placeholder>
            <w:showingPlcHdr/>
            <w:date>
              <w:dateFormat w:val="dd-MMM-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061" w:type="dxa"/>
                <w:gridSpan w:val="2"/>
              </w:tcPr>
              <w:p w14:paraId="18396C62" w14:textId="05DB2A79" w:rsidR="00BB296F" w:rsidRPr="00507077" w:rsidRDefault="00BB296F" w:rsidP="00BB296F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lick or tap to enter a date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6DFFA884" w14:textId="5C995DA1" w:rsidR="00BB296F" w:rsidRPr="007D365C" w:rsidRDefault="00BB296F" w:rsidP="00BB296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URATION (minutes)</w:t>
            </w:r>
          </w:p>
        </w:tc>
        <w:tc>
          <w:tcPr>
            <w:tcW w:w="2969" w:type="dxa"/>
          </w:tcPr>
          <w:p w14:paraId="03F0C3A5" w14:textId="77777777" w:rsidR="00BB296F" w:rsidRPr="00507077" w:rsidRDefault="00BB296F" w:rsidP="00BB296F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BB296F" w:rsidRPr="00507077" w14:paraId="41C1D8BB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5D7E708A" w14:textId="49325719" w:rsidR="00BB296F" w:rsidRPr="007D365C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LEARNING AREA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424866722"/>
            <w:placeholder>
              <w:docPart w:val="B3AB7B1CE9C643B19E6568344A2A6FCB"/>
            </w:placeholder>
            <w:dropDownList>
              <w:listItem w:value="Choose an item."/>
              <w:listItem w:displayText="Number and Operations" w:value="Number and Operations"/>
              <w:listItem w:displayText="Measurement and Geometry" w:value="Measurement and Geometry"/>
              <w:listItem w:displayText="Relationship and Algebra" w:value="Relationship and Algebra"/>
              <w:listItem w:displayText="Statistics and Probability" w:value="Statistics and Probability"/>
            </w:dropDownList>
          </w:sdtPr>
          <w:sdtEndPr/>
          <w:sdtContent>
            <w:tc>
              <w:tcPr>
                <w:tcW w:w="8907" w:type="dxa"/>
                <w:gridSpan w:val="4"/>
              </w:tcPr>
              <w:p w14:paraId="56B03A85" w14:textId="28C68453" w:rsidR="00BB296F" w:rsidRPr="00507077" w:rsidRDefault="00BB296F" w:rsidP="00BB296F">
                <w:pPr>
                  <w:spacing w:line="276" w:lineRule="auto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Fonts w:ascii="Arial" w:hAnsi="Arial" w:cs="Arial"/>
                    <w:sz w:val="20"/>
                    <w:szCs w:val="20"/>
                    <w:lang w:val="en-US"/>
                  </w:rPr>
                  <w:t>Relationship and Algebra</w:t>
                </w:r>
              </w:p>
            </w:tc>
          </w:sdtContent>
        </w:sdt>
      </w:tr>
      <w:tr w:rsidR="00BB296F" w:rsidRPr="00507077" w14:paraId="01B3CA88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44A464A9" w14:textId="029F74BC" w:rsidR="00BB296F" w:rsidRPr="007D365C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UNIT/TOPIC</w:t>
            </w:r>
          </w:p>
        </w:tc>
        <w:tc>
          <w:tcPr>
            <w:tcW w:w="8907" w:type="dxa"/>
            <w:gridSpan w:val="4"/>
          </w:tcPr>
          <w:p w14:paraId="71B6825B" w14:textId="4E7A76FC" w:rsidR="00BB296F" w:rsidRPr="00507077" w:rsidRDefault="00BB296F" w:rsidP="00BB296F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Straight Lines</w:t>
            </w:r>
          </w:p>
        </w:tc>
      </w:tr>
      <w:tr w:rsidR="00BB296F" w:rsidRPr="00507077" w14:paraId="5C9FDE55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319108BE" w14:textId="77777777" w:rsidR="00BB296F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ONTENT</w:t>
            </w:r>
          </w:p>
          <w:p w14:paraId="696D856A" w14:textId="24093459" w:rsidR="00BB296F" w:rsidRPr="007D365C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STANDARDS </w:t>
            </w:r>
          </w:p>
        </w:tc>
        <w:tc>
          <w:tcPr>
            <w:tcW w:w="2969" w:type="dxa"/>
          </w:tcPr>
          <w:p w14:paraId="1B86141D" w14:textId="1A8D6662" w:rsidR="00BB296F" w:rsidRPr="003A2CCE" w:rsidRDefault="00BB296F" w:rsidP="00BB296F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traight Lines</w:t>
            </w:r>
          </w:p>
        </w:tc>
        <w:tc>
          <w:tcPr>
            <w:tcW w:w="2969" w:type="dxa"/>
            <w:gridSpan w:val="2"/>
            <w:shd w:val="clear" w:color="auto" w:fill="FFF2CC" w:themeFill="accent4" w:themeFillTint="33"/>
          </w:tcPr>
          <w:p w14:paraId="01BE5DA7" w14:textId="16A34D80" w:rsidR="00BB296F" w:rsidRPr="00507077" w:rsidRDefault="00BB296F" w:rsidP="00BB296F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LEARNING STANDARDS </w:t>
            </w:r>
          </w:p>
        </w:tc>
        <w:tc>
          <w:tcPr>
            <w:tcW w:w="2969" w:type="dxa"/>
          </w:tcPr>
          <w:p w14:paraId="7F1B7D39" w14:textId="331A10DA" w:rsidR="00BB296F" w:rsidRPr="00507077" w:rsidRDefault="00BB296F" w:rsidP="00BB296F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.1.1, 9.1.2</w:t>
            </w:r>
          </w:p>
        </w:tc>
      </w:tr>
      <w:tr w:rsidR="00BB296F" w:rsidRPr="00302BB4" w14:paraId="2B732B5F" w14:textId="77777777" w:rsidTr="00A812BF">
        <w:trPr>
          <w:trHeight w:val="1247"/>
        </w:trPr>
        <w:tc>
          <w:tcPr>
            <w:tcW w:w="1883" w:type="dxa"/>
            <w:shd w:val="clear" w:color="auto" w:fill="FFF2CC" w:themeFill="accent4" w:themeFillTint="33"/>
          </w:tcPr>
          <w:p w14:paraId="7C213F90" w14:textId="337DF0E8" w:rsidR="00BB296F" w:rsidRPr="007D365C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LEARNING OBJECTIVES</w:t>
            </w:r>
          </w:p>
        </w:tc>
        <w:tc>
          <w:tcPr>
            <w:tcW w:w="8907" w:type="dxa"/>
            <w:gridSpan w:val="4"/>
          </w:tcPr>
          <w:p w14:paraId="22906B9A" w14:textId="06023DA5" w:rsidR="00BB296F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kern w:val="0"/>
                <w:sz w:val="20"/>
                <w:szCs w:val="20"/>
                <w:lang w:val="en-US"/>
              </w:rPr>
              <w:t>At the end of learning, students will be able to</w:t>
            </w: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  <w:r w:rsidR="00F422CF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 </w:t>
            </w:r>
          </w:p>
          <w:p w14:paraId="7794EADC" w14:textId="70ED9682" w:rsidR="00BB296F" w:rsidRDefault="00F422CF" w:rsidP="00BB296F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Make connection between the equation,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mx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c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and the gradient and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y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-intercept, and hence make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generalisation</w:t>
            </w:r>
            <w:proofErr w:type="spellEnd"/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about the equation of a straight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ine</w:t>
            </w:r>
            <w:r w:rsidR="00BB296F"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317904E6" w14:textId="7F3B84E7" w:rsidR="00BB296F" w:rsidRDefault="00F422CF" w:rsidP="00BB296F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Investigate and interpret the equations of straight lines in other forms such as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ax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by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c 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and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kern w:val="0"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a</m:t>
                  </m:r>
                </m:den>
              </m:f>
              <m:r>
                <w:rPr>
                  <w:rFonts w:ascii="Cambria Math" w:hAnsi="Cambria Math" w:cs="Arial"/>
                  <w:kern w:val="0"/>
                  <w:sz w:val="20"/>
                  <w:szCs w:val="20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kern w:val="0"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y</m:t>
                  </m:r>
                </m:num>
                <m:den>
                  <m:r>
                    <w:rPr>
                      <w:rFonts w:ascii="Cambria Math" w:hAnsi="Cambria Math" w:cs="Arial"/>
                      <w:kern w:val="0"/>
                      <w:sz w:val="20"/>
                      <w:szCs w:val="20"/>
                      <w:lang w:val="en-US"/>
                    </w:rPr>
                    <m:t>b</m:t>
                  </m:r>
                </m:den>
              </m:f>
              <m:r>
                <w:rPr>
                  <w:rFonts w:ascii="Cambria Math" w:hAnsi="Cambria Math" w:cs="Arial"/>
                  <w:kern w:val="0"/>
                  <w:sz w:val="20"/>
                  <w:szCs w:val="20"/>
                  <w:lang w:val="en-US"/>
                </w:rPr>
                <m:t>=1</m:t>
              </m:r>
            </m:oMath>
            <w:r w:rsidR="00BB296F"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and change to the form of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mx 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Pr="00F422CF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c</w:t>
            </w:r>
            <w:r w:rsidRPr="00F422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, and vice vers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a</w:t>
            </w:r>
            <w:r w:rsidR="00BB296F" w:rsidRPr="00AF55C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4813EE0A" w14:textId="3F9FDBFC" w:rsidR="00F422CF" w:rsidRDefault="00F422CF" w:rsidP="00F422CF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</w:p>
          <w:p w14:paraId="3D1360BE" w14:textId="7B2765CB" w:rsidR="00BB296F" w:rsidRPr="00AF55CF" w:rsidRDefault="00BB296F" w:rsidP="00F422CF">
            <w:p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</w:p>
        </w:tc>
      </w:tr>
      <w:tr w:rsidR="00BB296F" w:rsidRPr="00507077" w14:paraId="3043AE20" w14:textId="77777777" w:rsidTr="00A812BF">
        <w:trPr>
          <w:trHeight w:val="5106"/>
        </w:trPr>
        <w:tc>
          <w:tcPr>
            <w:tcW w:w="1883" w:type="dxa"/>
            <w:shd w:val="clear" w:color="auto" w:fill="FFF2CC" w:themeFill="accent4" w:themeFillTint="33"/>
          </w:tcPr>
          <w:p w14:paraId="7C53A6E3" w14:textId="04031706" w:rsidR="00BB296F" w:rsidRPr="00C32AA9" w:rsidRDefault="00BB296F" w:rsidP="00BB296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CTIVITY</w:t>
            </w:r>
          </w:p>
        </w:tc>
        <w:tc>
          <w:tcPr>
            <w:tcW w:w="8907" w:type="dxa"/>
            <w:gridSpan w:val="4"/>
          </w:tcPr>
          <w:p w14:paraId="30364854" w14:textId="74C847C5" w:rsidR="00BB296F" w:rsidRPr="00C32AA9" w:rsidRDefault="001C3A66" w:rsidP="00BB296F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rter</w:t>
            </w:r>
            <w:r w:rsidR="00BB296F"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176BD4F4" w14:textId="10DB9E00" w:rsidR="00BB296F" w:rsidRPr="006064DE" w:rsidRDefault="001C3A66" w:rsidP="00BB296F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eacher reviews the lesson on the topic of Form 2 “Gradient of a Straight Line”, and explains the meaning of gradient of straight line, </w:t>
            </w:r>
            <w:r w:rsidRPr="001C3A66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m</w:t>
            </w:r>
            <w:r w:rsidR="00BB296F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.</w:t>
            </w:r>
          </w:p>
          <w:p w14:paraId="1ED553BC" w14:textId="77777777" w:rsidR="00BB296F" w:rsidRPr="006064DE" w:rsidRDefault="00BB296F" w:rsidP="00BB296F">
            <w:pPr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7B68D095" w14:textId="2EB520DD" w:rsidR="00BB296F" w:rsidRDefault="00BB296F" w:rsidP="00BB296F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</w:t>
            </w:r>
            <w:r w:rsidR="001C3A66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</w:t>
            </w: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ivit</w:t>
            </w:r>
            <w:r w:rsidR="001C3A66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y</w:t>
            </w: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134646D9" w14:textId="77777777" w:rsidR="001C3A66" w:rsidRPr="001C3A66" w:rsidRDefault="001C3A66" w:rsidP="00BB296F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C3A66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Each student is given a written card with four linear functions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:</w:t>
            </w:r>
          </w:p>
          <w:p w14:paraId="20F1469B" w14:textId="0A18B2D3" w:rsidR="00BB296F" w:rsidRPr="003B454E" w:rsidRDefault="00BB296F" w:rsidP="001C3A66">
            <w:pPr>
              <w:pStyle w:val="ListParagraph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3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– 2,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–4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5,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2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4, 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= –5</w:t>
            </w:r>
            <w:r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– 3</w:t>
            </w:r>
          </w:p>
          <w:p w14:paraId="632E76D5" w14:textId="75AA5CD0" w:rsidR="00BB296F" w:rsidRPr="003B454E" w:rsidRDefault="001C3A66" w:rsidP="00BB296F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C3A66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Students draw graph for each of the linear functions individually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0891B102" w14:textId="37A465A2" w:rsidR="00BB296F" w:rsidRPr="003B454E" w:rsidRDefault="001C3A66" w:rsidP="00BB296F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1C3A66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 xml:space="preserve">Students are required to identify the values of the gradient and the </w:t>
            </w:r>
            <w:r w:rsidRPr="001C3A66">
              <w:rPr>
                <w:rFonts w:ascii="Arial" w:eastAsia="TimesNewRomanPSMT" w:hAnsi="Arial" w:cs="Arial"/>
                <w:i/>
                <w:iCs/>
                <w:kern w:val="0"/>
                <w:sz w:val="20"/>
                <w:szCs w:val="20"/>
                <w:lang w:val="en-US"/>
              </w:rPr>
              <w:t>y</w:t>
            </w:r>
            <w:r w:rsidRPr="001C3A66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-intercept for each of the linear functions individually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2BF8D02C" w14:textId="334F602C" w:rsidR="00BB296F" w:rsidRPr="003B454E" w:rsidRDefault="001C3A66" w:rsidP="00BB296F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S</w:t>
            </w:r>
            <w:r w:rsidRPr="001C3A66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tudents discuss with their partner and present their works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39B85C87" w14:textId="71019E62" w:rsidR="00BB296F" w:rsidRPr="005B6519" w:rsidRDefault="004F7644" w:rsidP="00BB296F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eacher uses </w:t>
            </w:r>
            <w:r w:rsidR="00DE6DB2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he </w:t>
            </w:r>
            <w:r w:rsidR="00BB296F">
              <w:rPr>
                <w:rFonts w:ascii="Arial" w:eastAsia="Calibri" w:hAnsi="Arial" w:cs="Arial"/>
                <w:sz w:val="20"/>
                <w:szCs w:val="20"/>
                <w:lang w:val="en-MY"/>
              </w:rPr>
              <w:t>Simula</w:t>
            </w:r>
            <w:r w:rsidR="00D14E36">
              <w:rPr>
                <w:rFonts w:ascii="Arial" w:eastAsia="Calibri" w:hAnsi="Arial" w:cs="Arial"/>
                <w:sz w:val="20"/>
                <w:szCs w:val="20"/>
                <w:lang w:val="en-MY"/>
              </w:rPr>
              <w:t>tion</w:t>
            </w:r>
            <w:r w:rsidR="00BB296F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(</w:t>
            </w:r>
            <w:r w:rsidR="00BB296F" w:rsidRPr="00E80BEE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Slope-intercept</w:t>
            </w:r>
            <w:r w:rsidR="00BB296F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)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on</w:t>
            </w:r>
            <w:r w:rsidR="00BB296F"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 w:rsidR="00BB296F">
              <w:rPr>
                <w:rFonts w:ascii="Arial" w:eastAsia="Calibri" w:hAnsi="Arial" w:cs="Arial"/>
                <w:sz w:val="20"/>
                <w:szCs w:val="20"/>
                <w:lang w:val="en-MY"/>
              </w:rPr>
              <w:t>ePelangi</w:t>
            </w:r>
            <w:proofErr w:type="spellEnd"/>
            <w:r w:rsidR="00BB296F">
              <w:rPr>
                <w:rFonts w:ascii="Arial" w:eastAsia="Calibri" w:hAnsi="Arial" w:cs="Arial"/>
                <w:sz w:val="20"/>
                <w:szCs w:val="20"/>
                <w:lang w:val="en-MY"/>
              </w:rPr>
              <w:t>+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to simulate </w:t>
            </w:r>
            <w:r w:rsidR="004D6A0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he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graph of each function</w:t>
            </w:r>
            <w:r w:rsidR="004D6A0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. The teacher then </w:t>
            </w:r>
            <w:r w:rsidR="00991D93">
              <w:rPr>
                <w:rFonts w:ascii="Arial" w:eastAsia="Calibri" w:hAnsi="Arial" w:cs="Arial"/>
                <w:sz w:val="20"/>
                <w:szCs w:val="20"/>
                <w:lang w:val="en-MY"/>
              </w:rPr>
              <w:t>explain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>s</w:t>
            </w:r>
            <w:r w:rsidR="00991D93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the connection between the equation </w:t>
            </w:r>
            <w:r w:rsidR="00BB296F"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y 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= </w:t>
            </w:r>
            <w:r w:rsidR="00BB296F" w:rsidRPr="00EE78C6">
              <w:rPr>
                <w:rFonts w:ascii="Arial" w:hAnsi="Arial" w:cs="Arial"/>
                <w:i/>
                <w:iCs/>
                <w:kern w:val="0"/>
                <w:sz w:val="20"/>
                <w:szCs w:val="20"/>
                <w:shd w:val="pct15" w:color="auto" w:fill="FFFFFF"/>
                <w:lang w:val="en-US"/>
              </w:rPr>
              <w:t>m</w:t>
            </w:r>
            <w:r w:rsidR="00BB296F" w:rsidRPr="003B454E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 xml:space="preserve">x 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+ </w:t>
            </w:r>
            <w:r w:rsidR="00BB296F" w:rsidRPr="00EE78C6">
              <w:rPr>
                <w:rFonts w:ascii="Arial" w:hAnsi="Arial" w:cs="Arial"/>
                <w:i/>
                <w:iCs/>
                <w:kern w:val="0"/>
                <w:sz w:val="20"/>
                <w:szCs w:val="20"/>
                <w:shd w:val="pct15" w:color="auto" w:fill="FFFFFF"/>
                <w:lang w:val="en-US"/>
              </w:rPr>
              <w:t>c</w:t>
            </w:r>
            <w:r w:rsidR="00BB296F" w:rsidRPr="003B454E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r w:rsidR="004D6A0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with gradient </w:t>
            </w:r>
            <w:r w:rsidR="004D6A0D" w:rsidRPr="004D6A0D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m</w:t>
            </w:r>
            <w:r w:rsidR="004D6A0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and </w:t>
            </w:r>
            <w:r w:rsidR="00BB296F" w:rsidRPr="00EE78C6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y</w:t>
            </w:r>
            <w:r w:rsidR="00991D93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-intercept</w:t>
            </w:r>
            <w:r w:rsidR="004D6A0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, </w:t>
            </w:r>
            <w:r w:rsidR="004D6A0D" w:rsidRPr="004D6A0D">
              <w:rPr>
                <w:rFonts w:ascii="Arial" w:hAnsi="Arial" w:cs="Arial"/>
                <w:i/>
                <w:iCs/>
                <w:kern w:val="0"/>
                <w:sz w:val="20"/>
                <w:szCs w:val="20"/>
                <w:lang w:val="en-US"/>
              </w:rPr>
              <w:t>c</w:t>
            </w:r>
            <w:r w:rsidR="004D6A0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42B302D5" w14:textId="455CAF21" w:rsidR="00BB296F" w:rsidRPr="00BB039D" w:rsidRDefault="00D14E36" w:rsidP="00BB296F">
            <w:pPr>
              <w:numPr>
                <w:ilvl w:val="0"/>
                <w:numId w:val="36"/>
              </w:numPr>
              <w:autoSpaceDE w:val="0"/>
              <w:autoSpaceDN w:val="0"/>
              <w:adjustRightInd w:val="0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sz w:val="20"/>
                <w:szCs w:val="20"/>
              </w:rPr>
              <w:t xml:space="preserve">Teacher demonstrates how to change the equation in the form </w:t>
            </w:r>
            <w:proofErr w:type="spellStart"/>
            <w:r w:rsidR="00BB296F"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>ax</w:t>
            </w:r>
            <w:proofErr w:type="spellEnd"/>
            <w:r w:rsidR="00BB296F"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 xml:space="preserve"> </w:t>
            </w:r>
            <w:r w:rsidR="00BB296F"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>+</w:t>
            </w:r>
            <w:r w:rsidR="00BB296F"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 xml:space="preserve"> by = c</w:t>
            </w:r>
            <w:r w:rsidR="00BB296F"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an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d</w:t>
            </w:r>
            <w:r w:rsidR="00BB296F"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 w:rsidR="00BB296F" w:rsidRPr="005B6519">
              <w:rPr>
                <w:rFonts w:ascii="Arial" w:eastAsia="Calibri" w:hAnsi="Arial" w:cs="Arial"/>
                <w:position w:val="-20"/>
                <w:sz w:val="20"/>
                <w:szCs w:val="20"/>
                <w:lang w:val="en-MY"/>
              </w:rPr>
              <w:object w:dxaOrig="840" w:dyaOrig="540" w14:anchorId="688087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42pt;height:27pt" o:ole="">
                  <v:imagedata r:id="rId7" o:title=""/>
                </v:shape>
                <o:OLEObject Type="Embed" ProgID="Equation.DSMT4" ShapeID="_x0000_i1029" DrawAspect="Content" ObjectID="_1766316731" r:id="rId8"/>
              </w:objec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o the form </w:t>
            </w:r>
            <w:r w:rsidR="00BB296F"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>y</w:t>
            </w:r>
            <w:r w:rsidR="00BB296F"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= </w:t>
            </w:r>
            <w:r w:rsidR="00BB296F"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 xml:space="preserve">mx </w:t>
            </w:r>
            <w:r w:rsidR="00BB296F"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+ </w:t>
            </w:r>
            <w:r w:rsidR="00BB296F" w:rsidRPr="00BB039D">
              <w:rPr>
                <w:rFonts w:ascii="Arial" w:eastAsia="Calibri" w:hAnsi="Arial" w:cs="Arial"/>
                <w:i/>
                <w:sz w:val="20"/>
                <w:szCs w:val="20"/>
                <w:lang w:val="en-MY"/>
              </w:rPr>
              <w:t>c</w:t>
            </w:r>
            <w:r w:rsidR="00BB296F" w:rsidRPr="00BB039D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 w:rsidR="00BB296F" w:rsidRPr="00BB039D">
              <w:rPr>
                <w:rFonts w:ascii="Arial" w:eastAsia="Calibri" w:hAnsi="Arial" w:cs="Arial"/>
                <w:iCs/>
                <w:sz w:val="20"/>
                <w:szCs w:val="20"/>
                <w:lang w:val="en-MY"/>
              </w:rPr>
              <w:t>an</w:t>
            </w:r>
            <w:r>
              <w:rPr>
                <w:rFonts w:ascii="Arial" w:eastAsia="Calibri" w:hAnsi="Arial" w:cs="Arial"/>
                <w:iCs/>
                <w:sz w:val="20"/>
                <w:szCs w:val="20"/>
                <w:lang w:val="en-MY"/>
              </w:rPr>
              <w:t>d vice versa</w:t>
            </w:r>
            <w:r w:rsidR="00BB296F" w:rsidRPr="00BB039D">
              <w:rPr>
                <w:rFonts w:ascii="Arial" w:eastAsia="Calibri" w:hAnsi="Arial" w:cs="Arial"/>
                <w:iCs/>
                <w:sz w:val="20"/>
                <w:szCs w:val="20"/>
                <w:lang w:val="en-MY"/>
              </w:rPr>
              <w:t>.</w:t>
            </w:r>
          </w:p>
          <w:p w14:paraId="54364EB1" w14:textId="2C950DE8" w:rsidR="00BB296F" w:rsidRPr="00854664" w:rsidRDefault="004557C2" w:rsidP="00BB296F">
            <w:pPr>
              <w:pStyle w:val="ListParagraph"/>
              <w:numPr>
                <w:ilvl w:val="0"/>
                <w:numId w:val="36"/>
              </w:num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eacher asks students to do exercises in the workbook and textbook</w:t>
            </w:r>
            <w:r w:rsidR="00BB296F" w:rsidRPr="00854664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0F9B4F1A" w14:textId="77777777" w:rsidR="00BB296F" w:rsidRPr="003B454E" w:rsidRDefault="00BB296F" w:rsidP="00BB296F">
            <w:pPr>
              <w:pStyle w:val="ListParagraph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1CC509A0" w14:textId="4E0EEEA1" w:rsidR="004D6A0D" w:rsidRDefault="004D6A0D" w:rsidP="00BB296F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2DE57679" w14:textId="77777777" w:rsidR="004D6A0D" w:rsidRPr="003E3E94" w:rsidRDefault="004D6A0D" w:rsidP="00BB296F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08AF67A8" w14:textId="77777777" w:rsidR="004557C2" w:rsidRPr="00946888" w:rsidRDefault="004557C2" w:rsidP="004557C2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losure</w:t>
            </w:r>
            <w:r w:rsidRPr="0094688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69196902" w14:textId="03DAEF7E" w:rsidR="00BB296F" w:rsidRDefault="004557C2" w:rsidP="004557C2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eacher discusses all the answers</w:t>
            </w:r>
            <w:r w:rsidR="00621F97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3C053EB6" w14:textId="1F67B863" w:rsidR="004557C2" w:rsidRPr="00C32AA9" w:rsidRDefault="004557C2" w:rsidP="004557C2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4557C2" w:rsidRPr="00507077" w14:paraId="0EED01A0" w14:textId="77777777" w:rsidTr="00A812BF">
        <w:trPr>
          <w:trHeight w:val="1223"/>
        </w:trPr>
        <w:tc>
          <w:tcPr>
            <w:tcW w:w="1883" w:type="dxa"/>
            <w:shd w:val="clear" w:color="auto" w:fill="FFF2CC" w:themeFill="accent4" w:themeFillTint="33"/>
          </w:tcPr>
          <w:p w14:paraId="2F7BCB95" w14:textId="77F470E2" w:rsidR="004557C2" w:rsidRPr="007D365C" w:rsidRDefault="004557C2" w:rsidP="004557C2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REFLE</w:t>
            </w: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TION</w:t>
            </w:r>
          </w:p>
        </w:tc>
        <w:tc>
          <w:tcPr>
            <w:tcW w:w="8907" w:type="dxa"/>
            <w:gridSpan w:val="4"/>
          </w:tcPr>
          <w:p w14:paraId="23FA2BBE" w14:textId="77777777" w:rsidR="004557C2" w:rsidRDefault="0009096E" w:rsidP="004557C2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71655528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557C2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4557C2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able to achieve the learning objectives</w:t>
            </w:r>
            <w:r w:rsidR="004557C2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4557C2">
              <w:rPr>
                <w:rFonts w:ascii="Arial" w:hAnsi="Arial" w:cs="Arial"/>
                <w:sz w:val="20"/>
                <w:szCs w:val="20"/>
              </w:rPr>
              <w:t>successfully</w:t>
            </w:r>
            <w:r w:rsidR="004557C2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F6CDEAE" w14:textId="77777777" w:rsidR="004557C2" w:rsidRDefault="0009096E" w:rsidP="004557C2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24238272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557C2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4557C2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able to achieve the learning objectives</w:t>
            </w:r>
            <w:r w:rsidR="004557C2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4557C2">
              <w:rPr>
                <w:rFonts w:ascii="Arial" w:hAnsi="Arial" w:cs="Arial"/>
                <w:sz w:val="20"/>
                <w:szCs w:val="20"/>
              </w:rPr>
              <w:t>with guidance</w:t>
            </w:r>
            <w:r w:rsidR="004557C2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42F011F0" w14:textId="1EA79E11" w:rsidR="004557C2" w:rsidRPr="00507077" w:rsidRDefault="0009096E" w:rsidP="004557C2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31561509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557C2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4557C2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not able to achieve the learning objectives</w:t>
            </w:r>
            <w:r w:rsidR="004557C2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31354036" w14:textId="77777777" w:rsidR="00CD5793" w:rsidRPr="00FB4CAE" w:rsidRDefault="00CD5793" w:rsidP="00D04FE7">
      <w:pPr>
        <w:spacing w:after="0" w:line="276" w:lineRule="auto"/>
        <w:rPr>
          <w:rFonts w:ascii="Arial" w:hAnsi="Arial" w:cs="Arial"/>
        </w:rPr>
      </w:pPr>
    </w:p>
    <w:p w14:paraId="40418AAB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79D52568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53019BD9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3681258B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36006AFB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p w14:paraId="1C103CB7" w14:textId="77777777" w:rsidR="00CD5793" w:rsidRDefault="00CD5793" w:rsidP="00D04FE7">
      <w:pPr>
        <w:spacing w:after="0" w:line="276" w:lineRule="auto"/>
        <w:rPr>
          <w:rFonts w:ascii="Arial" w:hAnsi="Arial" w:cs="Arial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3"/>
        <w:gridCol w:w="2969"/>
        <w:gridCol w:w="92"/>
        <w:gridCol w:w="2877"/>
        <w:gridCol w:w="2969"/>
      </w:tblGrid>
      <w:tr w:rsidR="00E41531" w14:paraId="5D538272" w14:textId="77777777" w:rsidTr="00A812BF">
        <w:tc>
          <w:tcPr>
            <w:tcW w:w="10790" w:type="dxa"/>
            <w:gridSpan w:val="5"/>
            <w:shd w:val="clear" w:color="auto" w:fill="FFC000" w:themeFill="accent4"/>
          </w:tcPr>
          <w:p w14:paraId="50EF4BF4" w14:textId="77777777" w:rsidR="00386FFC" w:rsidRDefault="00386FFC" w:rsidP="00386FFC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 xml:space="preserve">DAILY LESSON PLAN </w:t>
            </w:r>
          </w:p>
          <w:p w14:paraId="4BF6FCF8" w14:textId="0741A97C" w:rsidR="00E41531" w:rsidRDefault="00386FFC" w:rsidP="00386FFC">
            <w:pPr>
              <w:spacing w:line="276" w:lineRule="auto"/>
              <w:jc w:val="center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MATHEMATICS FORM 3</w:t>
            </w:r>
          </w:p>
        </w:tc>
      </w:tr>
      <w:tr w:rsidR="00386FFC" w:rsidRPr="00507077" w14:paraId="3CF6AE2F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67C02CC6" w14:textId="2C92887A" w:rsidR="00386FFC" w:rsidRPr="007D365C" w:rsidRDefault="00386FFC" w:rsidP="00386FF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LASS</w:t>
            </w:r>
          </w:p>
        </w:tc>
        <w:tc>
          <w:tcPr>
            <w:tcW w:w="3061" w:type="dxa"/>
            <w:gridSpan w:val="2"/>
          </w:tcPr>
          <w:p w14:paraId="52828E35" w14:textId="77777777" w:rsidR="00386FFC" w:rsidRPr="00507077" w:rsidRDefault="00386FFC" w:rsidP="00386FF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877" w:type="dxa"/>
            <w:shd w:val="clear" w:color="auto" w:fill="FFF2CC" w:themeFill="accent4" w:themeFillTint="33"/>
          </w:tcPr>
          <w:p w14:paraId="75965EC4" w14:textId="34D872A2" w:rsidR="00386FFC" w:rsidRPr="007D365C" w:rsidRDefault="00386FFC" w:rsidP="00386FF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Y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alias w:val="Pilih satu item"/>
            <w:tag w:val="Pilih satu item"/>
            <w:id w:val="-1840375004"/>
            <w:placeholder>
              <w:docPart w:val="F2C05E354728491CB53F09269AB618B2"/>
            </w:placeholder>
            <w:showingPlcHdr/>
            <w:dropDownList>
              <w:listItem w:displayText="Sunday" w:value="Sunday"/>
              <w:listItem w:displayText="Monday" w:value="Monday"/>
              <w:listItem w:displayText="Tuesday" w:value="Tuesday"/>
              <w:listItem w:displayText="Wednesday" w:value="Wednesday"/>
              <w:listItem w:displayText="Thursday" w:value="Thursday"/>
              <w:listItem w:displayText="Friday" w:value="Friday"/>
              <w:listItem w:displayText="Saturday" w:value="Saturday"/>
            </w:dropDownList>
          </w:sdtPr>
          <w:sdtEndPr/>
          <w:sdtContent>
            <w:tc>
              <w:tcPr>
                <w:tcW w:w="2969" w:type="dxa"/>
              </w:tcPr>
              <w:p w14:paraId="24BE8B67" w14:textId="53C44B5C" w:rsidR="00386FFC" w:rsidRPr="00507077" w:rsidRDefault="00386FFC" w:rsidP="00386FF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Style w:val="PlaceholderText"/>
                    <w:sz w:val="20"/>
                    <w:szCs w:val="20"/>
                  </w:rPr>
                  <w:t>Choose an item.</w:t>
                </w:r>
              </w:p>
            </w:tc>
          </w:sdtContent>
        </w:sdt>
      </w:tr>
      <w:tr w:rsidR="00386FFC" w:rsidRPr="00507077" w14:paraId="7CBCDEBD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5E850AA7" w14:textId="13F8850E" w:rsidR="00386FFC" w:rsidRPr="007D365C" w:rsidRDefault="00386FFC" w:rsidP="00386FF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WEEK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1966073008"/>
            <w:placeholder>
              <w:docPart w:val="C7B3EDAE119C4CCC8B94CB7FF71FA616"/>
            </w:placeholder>
            <w:showingPlcHdr/>
            <w:dropDownList>
              <w:listItem w:value="Choose an item."/>
              <w:listItem w:displayText="1" w:value="1"/>
              <w:listItem w:displayText="2" w:value="2"/>
              <w:listItem w:displayText="3" w:value="3"/>
              <w:listItem w:displayText="4" w:value="4"/>
            </w:dropDownList>
          </w:sdtPr>
          <w:sdtEndPr/>
          <w:sdtContent>
            <w:tc>
              <w:tcPr>
                <w:tcW w:w="3061" w:type="dxa"/>
                <w:gridSpan w:val="2"/>
              </w:tcPr>
              <w:p w14:paraId="30F690BF" w14:textId="055C9C14" w:rsidR="00386FFC" w:rsidRPr="00507077" w:rsidRDefault="00386FFC" w:rsidP="00386FF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2A2E63">
                  <w:rPr>
                    <w:rStyle w:val="PlaceholderText"/>
                  </w:rPr>
                  <w:t>Choose an item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7E1BAE53" w14:textId="25086E84" w:rsidR="00386FFC" w:rsidRPr="007D365C" w:rsidRDefault="00386FFC" w:rsidP="00386FF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IME</w:t>
            </w:r>
          </w:p>
        </w:tc>
        <w:tc>
          <w:tcPr>
            <w:tcW w:w="2969" w:type="dxa"/>
          </w:tcPr>
          <w:p w14:paraId="06FB962D" w14:textId="77777777" w:rsidR="00386FFC" w:rsidRPr="00507077" w:rsidRDefault="00386FFC" w:rsidP="00386FF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386FFC" w:rsidRPr="00507077" w14:paraId="269A62FA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74B9E0CF" w14:textId="2C13A02E" w:rsidR="00386FFC" w:rsidRPr="007D365C" w:rsidRDefault="00386FFC" w:rsidP="00386FF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TE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522231603"/>
            <w:placeholder>
              <w:docPart w:val="49B18817F70742EDB91580DF6DD14C29"/>
            </w:placeholder>
            <w:showingPlcHdr/>
            <w:date>
              <w:dateFormat w:val="dd-MMM-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061" w:type="dxa"/>
                <w:gridSpan w:val="2"/>
              </w:tcPr>
              <w:p w14:paraId="19F251A0" w14:textId="54C8FE66" w:rsidR="00386FFC" w:rsidRPr="00507077" w:rsidRDefault="00386FFC" w:rsidP="00386FFC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lick or tap to enter a date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00321450" w14:textId="639A61E1" w:rsidR="00386FFC" w:rsidRPr="007D365C" w:rsidRDefault="00386FFC" w:rsidP="00386FFC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URATION (minutes)</w:t>
            </w:r>
          </w:p>
        </w:tc>
        <w:tc>
          <w:tcPr>
            <w:tcW w:w="2969" w:type="dxa"/>
          </w:tcPr>
          <w:p w14:paraId="1C41E27C" w14:textId="77777777" w:rsidR="00386FFC" w:rsidRPr="00507077" w:rsidRDefault="00386FFC" w:rsidP="00386FFC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386FFC" w:rsidRPr="00507077" w14:paraId="79352470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0BD3CDF7" w14:textId="726C69AB" w:rsidR="00386FFC" w:rsidRPr="007D365C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LEARNING AREA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603950228"/>
            <w:placeholder>
              <w:docPart w:val="AD8F44AB982D440EADB7AA06AEDABC4F"/>
            </w:placeholder>
            <w:dropDownList>
              <w:listItem w:value="Choose an item."/>
              <w:listItem w:displayText="Number and Operations" w:value="Number and Operations"/>
              <w:listItem w:displayText="Measurement and Geometry" w:value="Measurement and Geometry"/>
              <w:listItem w:displayText="Relationship and Algebra" w:value="Relationship and Algebra"/>
              <w:listItem w:displayText="Statistics and Probability" w:value="Statistics and Probability"/>
            </w:dropDownList>
          </w:sdtPr>
          <w:sdtEndPr/>
          <w:sdtContent>
            <w:tc>
              <w:tcPr>
                <w:tcW w:w="8907" w:type="dxa"/>
                <w:gridSpan w:val="4"/>
              </w:tcPr>
              <w:p w14:paraId="57913899" w14:textId="66FE66F1" w:rsidR="00386FFC" w:rsidRPr="00507077" w:rsidRDefault="00386FFC" w:rsidP="00386FFC">
                <w:pPr>
                  <w:spacing w:line="276" w:lineRule="auto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Fonts w:ascii="Arial" w:hAnsi="Arial" w:cs="Arial"/>
                    <w:sz w:val="20"/>
                    <w:szCs w:val="20"/>
                    <w:lang w:val="en-US"/>
                  </w:rPr>
                  <w:t>Relationship and Algebra</w:t>
                </w:r>
              </w:p>
            </w:tc>
          </w:sdtContent>
        </w:sdt>
      </w:tr>
      <w:tr w:rsidR="00386FFC" w:rsidRPr="00507077" w14:paraId="07C3162B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06C3DB3F" w14:textId="0880251A" w:rsidR="00386FFC" w:rsidRPr="007D365C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UNIT/TOPIC</w:t>
            </w:r>
          </w:p>
        </w:tc>
        <w:tc>
          <w:tcPr>
            <w:tcW w:w="8907" w:type="dxa"/>
            <w:gridSpan w:val="4"/>
          </w:tcPr>
          <w:p w14:paraId="22BEAB6C" w14:textId="4B02E567" w:rsidR="00386FFC" w:rsidRPr="00507077" w:rsidRDefault="00386FFC" w:rsidP="00386FF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Straight Lines</w:t>
            </w:r>
          </w:p>
        </w:tc>
      </w:tr>
      <w:tr w:rsidR="00386FFC" w:rsidRPr="00507077" w14:paraId="56E78BF4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23FBA60D" w14:textId="77777777" w:rsidR="00386FFC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ONTENT</w:t>
            </w:r>
          </w:p>
          <w:p w14:paraId="6236317B" w14:textId="081E01C4" w:rsidR="00386FFC" w:rsidRPr="007D365C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STANDARDS </w:t>
            </w:r>
          </w:p>
        </w:tc>
        <w:tc>
          <w:tcPr>
            <w:tcW w:w="2969" w:type="dxa"/>
          </w:tcPr>
          <w:p w14:paraId="54152EEC" w14:textId="7B78CE20" w:rsidR="00386FFC" w:rsidRPr="003A2CCE" w:rsidRDefault="00386FFC" w:rsidP="00386FFC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traight Lines</w:t>
            </w:r>
          </w:p>
        </w:tc>
        <w:tc>
          <w:tcPr>
            <w:tcW w:w="2969" w:type="dxa"/>
            <w:gridSpan w:val="2"/>
            <w:shd w:val="clear" w:color="auto" w:fill="FFF2CC" w:themeFill="accent4" w:themeFillTint="33"/>
          </w:tcPr>
          <w:p w14:paraId="4BB5FB82" w14:textId="65A18E20" w:rsidR="00386FFC" w:rsidRPr="00507077" w:rsidRDefault="00386FFC" w:rsidP="00386FF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LEARNING STANDARDS </w:t>
            </w:r>
          </w:p>
        </w:tc>
        <w:tc>
          <w:tcPr>
            <w:tcW w:w="2969" w:type="dxa"/>
          </w:tcPr>
          <w:p w14:paraId="1F7E9A06" w14:textId="7E3D5502" w:rsidR="00386FFC" w:rsidRPr="00507077" w:rsidRDefault="00386FFC" w:rsidP="00386FFC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.1.3, 9.1.4</w:t>
            </w:r>
          </w:p>
        </w:tc>
      </w:tr>
      <w:tr w:rsidR="00386FFC" w:rsidRPr="00302BB4" w14:paraId="1210AB3D" w14:textId="77777777" w:rsidTr="00A812BF">
        <w:trPr>
          <w:trHeight w:val="1247"/>
        </w:trPr>
        <w:tc>
          <w:tcPr>
            <w:tcW w:w="1883" w:type="dxa"/>
            <w:shd w:val="clear" w:color="auto" w:fill="FFF2CC" w:themeFill="accent4" w:themeFillTint="33"/>
          </w:tcPr>
          <w:p w14:paraId="0BF0FD30" w14:textId="368251A0" w:rsidR="00386FFC" w:rsidRPr="007D365C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LEARNING OBJECTIVES</w:t>
            </w:r>
          </w:p>
        </w:tc>
        <w:tc>
          <w:tcPr>
            <w:tcW w:w="8907" w:type="dxa"/>
            <w:gridSpan w:val="4"/>
          </w:tcPr>
          <w:p w14:paraId="372DE358" w14:textId="5DE9CD0C" w:rsidR="00386FFC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kern w:val="0"/>
                <w:sz w:val="20"/>
                <w:szCs w:val="20"/>
                <w:lang w:val="en-US"/>
              </w:rPr>
              <w:t>At the end of learning, students will be able to</w:t>
            </w: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7384C122" w14:textId="6F900B56" w:rsidR="00386FFC" w:rsidRDefault="0096417D" w:rsidP="00386FF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96417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nvestigate and make inference about the relationship between the points on a straight line and the equation of the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ine</w:t>
            </w:r>
            <w:r w:rsidR="00386FFC" w:rsidRPr="00721D4C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188C34A8" w14:textId="1AF781E1" w:rsidR="0096417D" w:rsidRPr="009321E0" w:rsidRDefault="0096417D" w:rsidP="007B4188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9321E0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Investigate and make inference about the gradients of parallel lines</w:t>
            </w:r>
            <w:r w:rsidR="00386FFC" w:rsidRPr="009321E0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60114854" w14:textId="29939A1C" w:rsidR="00386FFC" w:rsidRPr="00E41531" w:rsidRDefault="00386FFC" w:rsidP="00386FFC">
            <w:p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</w:rPr>
            </w:pPr>
          </w:p>
        </w:tc>
      </w:tr>
      <w:tr w:rsidR="00386FFC" w:rsidRPr="00507077" w14:paraId="37A10BCD" w14:textId="77777777" w:rsidTr="00A812BF">
        <w:trPr>
          <w:trHeight w:val="5106"/>
        </w:trPr>
        <w:tc>
          <w:tcPr>
            <w:tcW w:w="1883" w:type="dxa"/>
            <w:shd w:val="clear" w:color="auto" w:fill="FFF2CC" w:themeFill="accent4" w:themeFillTint="33"/>
          </w:tcPr>
          <w:p w14:paraId="24860C24" w14:textId="5E3CE9D6" w:rsidR="00386FFC" w:rsidRPr="00C32AA9" w:rsidRDefault="00386FFC" w:rsidP="00386FFC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CTIVITY</w:t>
            </w:r>
          </w:p>
        </w:tc>
        <w:tc>
          <w:tcPr>
            <w:tcW w:w="8907" w:type="dxa"/>
            <w:gridSpan w:val="4"/>
          </w:tcPr>
          <w:p w14:paraId="458C97C5" w14:textId="487C50E7" w:rsidR="00386FFC" w:rsidRPr="00C32AA9" w:rsidRDefault="008F683F" w:rsidP="00386FFC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rter</w:t>
            </w:r>
            <w:r w:rsidR="00386FFC"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3DA7407A" w14:textId="27BCE0A6" w:rsidR="00386FFC" w:rsidRPr="00163E16" w:rsidRDefault="00163E16" w:rsidP="00386FFC">
            <w:pPr>
              <w:contextualSpacing/>
              <w:rPr>
                <w:rFonts w:ascii="Arial" w:eastAsia="Calibri" w:hAnsi="Arial" w:cs="Arial"/>
                <w:sz w:val="20"/>
                <w:szCs w:val="20"/>
                <w:lang w:val="en-MY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Teacher explains that the</w:t>
            </w:r>
            <w:r w:rsidR="007D7D63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representation of a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point on a line </w:t>
            </w:r>
            <w:r w:rsidR="007D7D63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using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coordinates 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>(</w:t>
            </w:r>
            <w:r w:rsidR="00386FFC"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x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, </w:t>
            </w:r>
            <w:r w:rsidR="00386FFC"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y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>)</w:t>
            </w:r>
            <w:r w:rsidR="007D7D63">
              <w:rPr>
                <w:rFonts w:ascii="Arial" w:eastAsia="Calibri" w:hAnsi="Arial" w:cs="Arial"/>
                <w:sz w:val="20"/>
                <w:szCs w:val="20"/>
                <w:lang w:val="en-MY"/>
              </w:rPr>
              <w:t>,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where </w:t>
            </w:r>
            <w:r w:rsidR="00386FFC" w:rsidRPr="00EC1DD5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x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represents the </w:t>
            </w:r>
            <w:r w:rsidR="00386FFC" w:rsidRPr="00C26ABC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x</w:t>
            </w:r>
            <w:r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-</w:t>
            </w:r>
            <w:r w:rsidRPr="00163E16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coordinate </w:t>
            </w:r>
            <w:r w:rsidR="00621F97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and </w:t>
            </w:r>
            <w:r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 xml:space="preserve">y </w:t>
            </w:r>
            <w:r w:rsidRPr="00163E16">
              <w:rPr>
                <w:rFonts w:ascii="Arial" w:eastAsia="Calibri" w:hAnsi="Arial" w:cs="Arial"/>
                <w:sz w:val="20"/>
                <w:szCs w:val="20"/>
                <w:lang w:val="en-MY"/>
              </w:rPr>
              <w:t>represents the</w:t>
            </w:r>
            <w:r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 xml:space="preserve"> </w:t>
            </w:r>
            <w:r w:rsidR="00386FFC" w:rsidRPr="00C26ABC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y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-coordinate.</w:t>
            </w:r>
          </w:p>
          <w:p w14:paraId="2F25F68C" w14:textId="70C3FCA0" w:rsidR="00386FFC" w:rsidRDefault="00386FFC" w:rsidP="00386FFC">
            <w:pPr>
              <w:contextualSpacing/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</w:pPr>
          </w:p>
          <w:p w14:paraId="3EF0000E" w14:textId="5CC43350" w:rsidR="00386FFC" w:rsidRDefault="00386FFC" w:rsidP="00386FFC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</w:t>
            </w:r>
            <w:r w:rsidR="007D7D63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</w:t>
            </w: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ivit</w:t>
            </w:r>
            <w:r w:rsidR="007D7D63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y</w:t>
            </w: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45AB6132" w14:textId="395F1FDB" w:rsidR="00386FFC" w:rsidRDefault="007D7D63" w:rsidP="00386FFC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7D7D63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Referring to the textbook, each student studies the research and reading about the relationship between the points on a</w:t>
            </w:r>
            <w:r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  <w:r w:rsidRPr="007D7D63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straight line with the equation of the straight line, as well as the gradient of the parallel line</w:t>
            </w:r>
            <w:r w:rsidR="00386FFC"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</w:p>
          <w:p w14:paraId="5ABC845E" w14:textId="0ADA637E" w:rsidR="00386FFC" w:rsidRDefault="007D7D63" w:rsidP="00386FFC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7D7D63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Teacher chooses a student to sit on the chair provided. The student will become an “expert</w:t>
            </w:r>
            <w:r w:rsidR="00386FFC"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”.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</w:t>
            </w:r>
          </w:p>
          <w:p w14:paraId="44C45147" w14:textId="32BFE8B3" w:rsidR="00386FFC" w:rsidRDefault="007D7D63" w:rsidP="00386FFC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7D7D63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 xml:space="preserve">The “expert” will answer all the questions posed by other </w:t>
            </w:r>
            <w:r w:rsidR="00503953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s</w:t>
            </w:r>
            <w:r w:rsidRPr="007D7D63"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tuden</w:t>
            </w:r>
            <w:r>
              <w:rPr>
                <w:rFonts w:ascii="Arial" w:eastAsia="TimesNewRomanPSMT" w:hAnsi="Arial" w:cs="Arial"/>
                <w:kern w:val="0"/>
                <w:sz w:val="20"/>
                <w:szCs w:val="20"/>
                <w:lang w:val="en-US"/>
              </w:rPr>
              <w:t>ts</w:t>
            </w:r>
            <w:r w:rsidR="00386FFC" w:rsidRPr="00952208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7DEBA445" w14:textId="66C75B90" w:rsidR="00386FFC" w:rsidRDefault="00351DD3" w:rsidP="00386FFC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eacher uses </w:t>
            </w:r>
            <w:r w:rsidR="00A07874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he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Simulation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(</w:t>
            </w:r>
            <w:r w:rsidR="00386FFC" w:rsidRPr="00E80BEE">
              <w:rPr>
                <w:rFonts w:ascii="Arial" w:eastAsia="Calibri" w:hAnsi="Arial" w:cs="Arial"/>
                <w:i/>
                <w:iCs/>
                <w:sz w:val="20"/>
                <w:szCs w:val="20"/>
                <w:lang w:val="en-MY"/>
              </w:rPr>
              <w:t>Slope</w:t>
            </w:r>
            <w:r w:rsidR="00386FFC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)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on</w:t>
            </w:r>
            <w:r w:rsidRPr="003B454E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</w:t>
            </w:r>
            <w:proofErr w:type="spellStart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ePelangi</w:t>
            </w:r>
            <w:proofErr w:type="spellEnd"/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+ to simulate </w:t>
            </w:r>
            <w:r w:rsidR="00503953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gradients of two straight lines and </w:t>
            </w:r>
            <w:r w:rsidR="00A07874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demonstrates that </w:t>
            </w:r>
            <w:r w:rsidR="00503953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straight lines </w:t>
            </w:r>
            <w:r w:rsidR="00A07874">
              <w:rPr>
                <w:rFonts w:ascii="Arial" w:eastAsia="Calibri" w:hAnsi="Arial" w:cs="Arial"/>
                <w:sz w:val="20"/>
                <w:szCs w:val="20"/>
                <w:lang w:val="en-MY"/>
              </w:rPr>
              <w:t>with t</w:t>
            </w:r>
            <w:r w:rsidR="00503953">
              <w:rPr>
                <w:rFonts w:ascii="Arial" w:eastAsia="Calibri" w:hAnsi="Arial" w:cs="Arial"/>
                <w:sz w:val="20"/>
                <w:szCs w:val="20"/>
                <w:lang w:val="en-MY"/>
              </w:rPr>
              <w:t>he same gradient ar</w:t>
            </w:r>
            <w:r w:rsidR="00A07874">
              <w:rPr>
                <w:rFonts w:ascii="Arial" w:eastAsia="Calibri" w:hAnsi="Arial" w:cs="Arial"/>
                <w:sz w:val="20"/>
                <w:szCs w:val="20"/>
                <w:lang w:val="en-MY"/>
              </w:rPr>
              <w:t>e</w:t>
            </w:r>
            <w:r w:rsidR="00503953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 parallel.</w:t>
            </w:r>
          </w:p>
          <w:p w14:paraId="1FA1AACD" w14:textId="0D6D6161" w:rsidR="007D7D63" w:rsidRDefault="00503953" w:rsidP="003C0CDD">
            <w:pPr>
              <w:pStyle w:val="ListParagraph"/>
              <w:numPr>
                <w:ilvl w:val="0"/>
                <w:numId w:val="37"/>
              </w:num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321E0">
              <w:rPr>
                <w:rFonts w:ascii="Arial" w:hAnsi="Arial" w:cs="Arial"/>
                <w:sz w:val="20"/>
                <w:szCs w:val="20"/>
              </w:rPr>
              <w:t>Teacher asks students to do exercises in the workbook and textbook</w:t>
            </w:r>
            <w:r w:rsidR="00386FFC" w:rsidRPr="009321E0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4AF55CBC" w14:textId="77777777" w:rsidR="00386FFC" w:rsidRPr="009416C9" w:rsidRDefault="00386FFC" w:rsidP="00386FFC">
            <w:pPr>
              <w:pStyle w:val="ListParagraph"/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MY"/>
              </w:rPr>
            </w:pPr>
          </w:p>
          <w:p w14:paraId="2499C2DE" w14:textId="6B49B42F" w:rsidR="00386FFC" w:rsidRPr="00404D62" w:rsidRDefault="00621F97" w:rsidP="00386FF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621F97">
              <w:rPr>
                <w:rFonts w:ascii="Arial" w:hAnsi="Arial" w:cs="Arial"/>
                <w:noProof/>
                <w:kern w:val="0"/>
                <w:sz w:val="20"/>
                <w:szCs w:val="20"/>
                <w:lang w:val="en-US"/>
              </w:rPr>
              <w:drawing>
                <wp:inline distT="0" distB="0" distL="0" distR="0" wp14:anchorId="05925009" wp14:editId="6DB470EA">
                  <wp:extent cx="4210050" cy="21931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3721" cy="220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A52D0F" w14:textId="77777777" w:rsidR="00386FFC" w:rsidRPr="00BB039D" w:rsidRDefault="00386FFC" w:rsidP="00386FFC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35047178" w14:textId="77777777" w:rsidR="00621F97" w:rsidRPr="003E3E94" w:rsidRDefault="00621F97" w:rsidP="00621F97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0681C690" w14:textId="77777777" w:rsidR="00621F97" w:rsidRPr="00946888" w:rsidRDefault="00621F97" w:rsidP="00621F97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losure</w:t>
            </w:r>
            <w:r w:rsidRPr="0094688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23E64F30" w14:textId="3BAB3E1B" w:rsidR="00386FFC" w:rsidRDefault="00621F97" w:rsidP="00621F97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eacher discusses all the answers</w:t>
            </w:r>
            <w:r w:rsidR="00386FFC" w:rsidRPr="00C32AA9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2E0602AA" w14:textId="7E05143C" w:rsidR="00386FFC" w:rsidRPr="00C32AA9" w:rsidRDefault="00386FFC" w:rsidP="00386FFC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9321E0" w:rsidRPr="00507077" w14:paraId="70D9A1E4" w14:textId="77777777" w:rsidTr="00A812BF">
        <w:trPr>
          <w:trHeight w:val="1223"/>
        </w:trPr>
        <w:tc>
          <w:tcPr>
            <w:tcW w:w="1883" w:type="dxa"/>
            <w:shd w:val="clear" w:color="auto" w:fill="FFF2CC" w:themeFill="accent4" w:themeFillTint="33"/>
          </w:tcPr>
          <w:p w14:paraId="384E7B5C" w14:textId="07477963" w:rsidR="009321E0" w:rsidRPr="007D365C" w:rsidRDefault="009321E0" w:rsidP="009321E0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REFLE</w:t>
            </w: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TION</w:t>
            </w:r>
          </w:p>
        </w:tc>
        <w:tc>
          <w:tcPr>
            <w:tcW w:w="8907" w:type="dxa"/>
            <w:gridSpan w:val="4"/>
          </w:tcPr>
          <w:p w14:paraId="4BE4D25D" w14:textId="77777777" w:rsidR="009321E0" w:rsidRDefault="0009096E" w:rsidP="009321E0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26122858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321E0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9321E0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able to achieve the learning objectives</w:t>
            </w:r>
            <w:r w:rsidR="009321E0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321E0">
              <w:rPr>
                <w:rFonts w:ascii="Arial" w:hAnsi="Arial" w:cs="Arial"/>
                <w:sz w:val="20"/>
                <w:szCs w:val="20"/>
              </w:rPr>
              <w:t>successfully</w:t>
            </w:r>
            <w:r w:rsidR="009321E0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24670670" w14:textId="77777777" w:rsidR="009321E0" w:rsidRDefault="0009096E" w:rsidP="009321E0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22819002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321E0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9321E0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able to achieve the learning objectives</w:t>
            </w:r>
            <w:r w:rsidR="009321E0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9321E0">
              <w:rPr>
                <w:rFonts w:ascii="Arial" w:hAnsi="Arial" w:cs="Arial"/>
                <w:sz w:val="20"/>
                <w:szCs w:val="20"/>
              </w:rPr>
              <w:t>with guidance</w:t>
            </w:r>
            <w:r w:rsidR="009321E0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0FD4C6C1" w14:textId="1F6EC98F" w:rsidR="009321E0" w:rsidRPr="00507077" w:rsidRDefault="0009096E" w:rsidP="009321E0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45991984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9321E0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9321E0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not able to achieve the learning objectives</w:t>
            </w:r>
            <w:r w:rsidR="009321E0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0E040092" w14:textId="77777777" w:rsidR="009C624C" w:rsidRDefault="009C624C" w:rsidP="00D04FE7">
      <w:pPr>
        <w:spacing w:after="0" w:line="276" w:lineRule="auto"/>
        <w:rPr>
          <w:rFonts w:ascii="Arial" w:hAnsi="Arial" w:cs="Arial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3"/>
        <w:gridCol w:w="2969"/>
        <w:gridCol w:w="92"/>
        <w:gridCol w:w="2877"/>
        <w:gridCol w:w="2969"/>
      </w:tblGrid>
      <w:tr w:rsidR="001B3729" w14:paraId="393E74DD" w14:textId="77777777" w:rsidTr="00A812BF">
        <w:tc>
          <w:tcPr>
            <w:tcW w:w="10790" w:type="dxa"/>
            <w:gridSpan w:val="5"/>
            <w:shd w:val="clear" w:color="auto" w:fill="FFC000" w:themeFill="accent4"/>
          </w:tcPr>
          <w:p w14:paraId="6D0308FC" w14:textId="77777777" w:rsidR="00386FFC" w:rsidRDefault="00386FFC" w:rsidP="00386FFC">
            <w:pPr>
              <w:spacing w:line="276" w:lineRule="auto"/>
              <w:jc w:val="center"/>
              <w:rPr>
                <w:rFonts w:ascii="Arial" w:hAnsi="Arial" w:cs="Arial"/>
                <w:b/>
                <w:bCs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 xml:space="preserve">DAILY LESSON PLAN </w:t>
            </w:r>
          </w:p>
          <w:p w14:paraId="4B7A98A3" w14:textId="287C99C5" w:rsidR="001B3729" w:rsidRDefault="00386FFC" w:rsidP="00386FFC">
            <w:pPr>
              <w:spacing w:line="276" w:lineRule="auto"/>
              <w:jc w:val="center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b/>
                <w:bCs/>
                <w:lang w:val="en-US"/>
              </w:rPr>
              <w:t>MATHEMATICS FORM 3</w:t>
            </w:r>
          </w:p>
        </w:tc>
      </w:tr>
      <w:tr w:rsidR="006E470F" w:rsidRPr="00507077" w14:paraId="34B651B1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2C161F59" w14:textId="4FFF244A" w:rsidR="006E470F" w:rsidRPr="007D365C" w:rsidRDefault="006E470F" w:rsidP="006E470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LASS</w:t>
            </w:r>
          </w:p>
        </w:tc>
        <w:tc>
          <w:tcPr>
            <w:tcW w:w="3061" w:type="dxa"/>
            <w:gridSpan w:val="2"/>
          </w:tcPr>
          <w:p w14:paraId="67BD63BC" w14:textId="77777777" w:rsidR="006E470F" w:rsidRPr="00507077" w:rsidRDefault="006E470F" w:rsidP="006E470F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877" w:type="dxa"/>
            <w:shd w:val="clear" w:color="auto" w:fill="FFF2CC" w:themeFill="accent4" w:themeFillTint="33"/>
          </w:tcPr>
          <w:p w14:paraId="67A80B4C" w14:textId="0A5653E4" w:rsidR="006E470F" w:rsidRPr="007D365C" w:rsidRDefault="006E470F" w:rsidP="006E470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Y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alias w:val="Pilih satu item"/>
            <w:tag w:val="Pilih satu item"/>
            <w:id w:val="-1784178143"/>
            <w:placeholder>
              <w:docPart w:val="A5B43ACC3B9A46D5AD7CB0137EB95977"/>
            </w:placeholder>
            <w:showingPlcHdr/>
            <w:dropDownList>
              <w:listItem w:displayText="Ahad" w:value="Ahad"/>
              <w:listItem w:displayText="Isnin" w:value="Isnin"/>
              <w:listItem w:displayText="Selasa" w:value="Selasa"/>
              <w:listItem w:displayText="Rabu" w:value="Rabu"/>
              <w:listItem w:displayText="Khamis" w:value="Khamis"/>
              <w:listItem w:displayText="Jumaat" w:value="Jumaat"/>
              <w:listItem w:displayText="Sabtu" w:value="Sabtu"/>
            </w:dropDownList>
          </w:sdtPr>
          <w:sdtEndPr/>
          <w:sdtContent>
            <w:tc>
              <w:tcPr>
                <w:tcW w:w="2969" w:type="dxa"/>
              </w:tcPr>
              <w:p w14:paraId="34C640F2" w14:textId="48B39254" w:rsidR="006E470F" w:rsidRPr="00507077" w:rsidRDefault="006E470F" w:rsidP="006E470F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hoose an item.</w:t>
                </w:r>
              </w:p>
            </w:tc>
          </w:sdtContent>
        </w:sdt>
      </w:tr>
      <w:tr w:rsidR="006E470F" w:rsidRPr="00507077" w14:paraId="48E868BE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5168BB9B" w14:textId="354F7C73" w:rsidR="006E470F" w:rsidRPr="007D365C" w:rsidRDefault="006E470F" w:rsidP="006E470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WEEK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25470696"/>
            <w:placeholder>
              <w:docPart w:val="8660B408CF5A4013942BF0BEAA22D5A2"/>
            </w:placeholder>
            <w:showingPlcHdr/>
            <w:dropDownList>
              <w:listItem w:value="Choose an item."/>
              <w:listItem w:displayText="1" w:value="1"/>
              <w:listItem w:displayText="2" w:value="2"/>
              <w:listItem w:displayText="3" w:value="3"/>
              <w:listItem w:displayText="4" w:value="4"/>
            </w:dropDownList>
          </w:sdtPr>
          <w:sdtEndPr/>
          <w:sdtContent>
            <w:tc>
              <w:tcPr>
                <w:tcW w:w="3061" w:type="dxa"/>
                <w:gridSpan w:val="2"/>
              </w:tcPr>
              <w:p w14:paraId="39F20E03" w14:textId="792A6752" w:rsidR="006E470F" w:rsidRPr="00507077" w:rsidRDefault="006E470F" w:rsidP="006E470F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2A2E63">
                  <w:rPr>
                    <w:rStyle w:val="PlaceholderText"/>
                  </w:rPr>
                  <w:t>Choose an item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161067BA" w14:textId="52FF37CE" w:rsidR="006E470F" w:rsidRPr="007D365C" w:rsidRDefault="006E470F" w:rsidP="006E470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IME</w:t>
            </w:r>
          </w:p>
        </w:tc>
        <w:tc>
          <w:tcPr>
            <w:tcW w:w="2969" w:type="dxa"/>
          </w:tcPr>
          <w:p w14:paraId="0E680DDC" w14:textId="77777777" w:rsidR="006E470F" w:rsidRPr="00507077" w:rsidRDefault="006E470F" w:rsidP="006E470F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6E470F" w:rsidRPr="00507077" w14:paraId="10BAF803" w14:textId="77777777" w:rsidTr="00A812BF">
        <w:tc>
          <w:tcPr>
            <w:tcW w:w="1883" w:type="dxa"/>
            <w:shd w:val="clear" w:color="auto" w:fill="FFF2CC" w:themeFill="accent4" w:themeFillTint="33"/>
          </w:tcPr>
          <w:p w14:paraId="1707273A" w14:textId="1794D72B" w:rsidR="006E470F" w:rsidRPr="007D365C" w:rsidRDefault="006E470F" w:rsidP="006E470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ATE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-1721512449"/>
            <w:placeholder>
              <w:docPart w:val="2EC2522995754067BA4B21F98F6E133C"/>
            </w:placeholder>
            <w:showingPlcHdr/>
            <w:date>
              <w:dateFormat w:val="dd-MMM-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061" w:type="dxa"/>
                <w:gridSpan w:val="2"/>
              </w:tcPr>
              <w:p w14:paraId="0878AC9F" w14:textId="1879AC7D" w:rsidR="006E470F" w:rsidRPr="00507077" w:rsidRDefault="006E470F" w:rsidP="006E470F">
                <w:pPr>
                  <w:spacing w:line="276" w:lineRule="auto"/>
                  <w:jc w:val="both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 w:rsidRPr="00507077">
                  <w:rPr>
                    <w:rStyle w:val="PlaceholderText"/>
                    <w:sz w:val="20"/>
                    <w:szCs w:val="20"/>
                  </w:rPr>
                  <w:t>Click or tap to enter a date.</w:t>
                </w:r>
              </w:p>
            </w:tc>
          </w:sdtContent>
        </w:sdt>
        <w:tc>
          <w:tcPr>
            <w:tcW w:w="2877" w:type="dxa"/>
            <w:shd w:val="clear" w:color="auto" w:fill="FFF2CC" w:themeFill="accent4" w:themeFillTint="33"/>
          </w:tcPr>
          <w:p w14:paraId="18830D5B" w14:textId="4BD2C7E9" w:rsidR="006E470F" w:rsidRPr="007D365C" w:rsidRDefault="006E470F" w:rsidP="006E470F">
            <w:pPr>
              <w:spacing w:line="276" w:lineRule="auto"/>
              <w:jc w:val="both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DURATION (minutes)</w:t>
            </w:r>
          </w:p>
        </w:tc>
        <w:tc>
          <w:tcPr>
            <w:tcW w:w="2969" w:type="dxa"/>
          </w:tcPr>
          <w:p w14:paraId="76A41B5F" w14:textId="77777777" w:rsidR="006E470F" w:rsidRPr="00507077" w:rsidRDefault="006E470F" w:rsidP="006E470F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</w:tr>
      <w:tr w:rsidR="006E470F" w:rsidRPr="00507077" w14:paraId="236A0900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6FC93F2A" w14:textId="2F150F93" w:rsidR="006E470F" w:rsidRPr="007D365C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LEARNING AREA</w:t>
            </w:r>
          </w:p>
        </w:tc>
        <w:sdt>
          <w:sdtPr>
            <w:rPr>
              <w:rFonts w:ascii="Arial" w:hAnsi="Arial" w:cs="Arial"/>
              <w:sz w:val="20"/>
              <w:szCs w:val="20"/>
              <w:lang w:val="en-US"/>
            </w:rPr>
            <w:id w:val="328344856"/>
            <w:placeholder>
              <w:docPart w:val="7B63FBFE87B74863871B490C19BE5F07"/>
            </w:placeholder>
            <w:dropDownList>
              <w:listItem w:value="Choose an item."/>
              <w:listItem w:displayText="Number and Operations" w:value="Number and Operations"/>
              <w:listItem w:displayText="Measurement and Geometry" w:value="Measurement and Geometry"/>
              <w:listItem w:displayText="Relationship and Algebra" w:value="Relationship and Algebra"/>
              <w:listItem w:displayText="Statistics and Probability" w:value="Statistics and Probability"/>
            </w:dropDownList>
          </w:sdtPr>
          <w:sdtEndPr/>
          <w:sdtContent>
            <w:tc>
              <w:tcPr>
                <w:tcW w:w="8907" w:type="dxa"/>
                <w:gridSpan w:val="4"/>
              </w:tcPr>
              <w:p w14:paraId="16891151" w14:textId="599856A0" w:rsidR="006E470F" w:rsidRPr="00507077" w:rsidRDefault="006E470F" w:rsidP="006E470F">
                <w:pPr>
                  <w:spacing w:line="276" w:lineRule="auto"/>
                  <w:rPr>
                    <w:rFonts w:ascii="Arial" w:hAnsi="Arial" w:cs="Arial"/>
                    <w:sz w:val="20"/>
                    <w:szCs w:val="20"/>
                    <w:lang w:val="en-US"/>
                  </w:rPr>
                </w:pPr>
                <w:r>
                  <w:rPr>
                    <w:rFonts w:ascii="Arial" w:hAnsi="Arial" w:cs="Arial"/>
                    <w:sz w:val="20"/>
                    <w:szCs w:val="20"/>
                    <w:lang w:val="en-US"/>
                  </w:rPr>
                  <w:t>Relationship and Algebra</w:t>
                </w:r>
              </w:p>
            </w:tc>
          </w:sdtContent>
        </w:sdt>
      </w:tr>
      <w:tr w:rsidR="006E470F" w:rsidRPr="00507077" w14:paraId="45F614E6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35E7FDCC" w14:textId="2B9F7C75" w:rsidR="006E470F" w:rsidRPr="007D365C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UNIT/TOPIC</w:t>
            </w:r>
          </w:p>
        </w:tc>
        <w:tc>
          <w:tcPr>
            <w:tcW w:w="8907" w:type="dxa"/>
            <w:gridSpan w:val="4"/>
          </w:tcPr>
          <w:p w14:paraId="200048D0" w14:textId="789F6CB8" w:rsidR="006E470F" w:rsidRPr="00507077" w:rsidRDefault="006E470F" w:rsidP="006E470F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Straight Lines</w:t>
            </w:r>
          </w:p>
        </w:tc>
      </w:tr>
      <w:tr w:rsidR="006E470F" w:rsidRPr="00507077" w14:paraId="73FE2AF3" w14:textId="77777777" w:rsidTr="00A812BF">
        <w:trPr>
          <w:trHeight w:val="53"/>
        </w:trPr>
        <w:tc>
          <w:tcPr>
            <w:tcW w:w="1883" w:type="dxa"/>
            <w:shd w:val="clear" w:color="auto" w:fill="FFF2CC" w:themeFill="accent4" w:themeFillTint="33"/>
          </w:tcPr>
          <w:p w14:paraId="77A3126A" w14:textId="77777777" w:rsidR="006E470F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ONTENT</w:t>
            </w:r>
          </w:p>
          <w:p w14:paraId="0C8CA462" w14:textId="46066B23" w:rsidR="006E470F" w:rsidRPr="007D365C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STANDARDS </w:t>
            </w:r>
          </w:p>
        </w:tc>
        <w:tc>
          <w:tcPr>
            <w:tcW w:w="2969" w:type="dxa"/>
          </w:tcPr>
          <w:p w14:paraId="0A8AFB80" w14:textId="2D2B55D0" w:rsidR="006E470F" w:rsidRPr="003A2CCE" w:rsidRDefault="006E470F" w:rsidP="006E470F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  <w:r w:rsidRPr="003A2CCE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Straight Lines</w:t>
            </w:r>
          </w:p>
        </w:tc>
        <w:tc>
          <w:tcPr>
            <w:tcW w:w="2969" w:type="dxa"/>
            <w:gridSpan w:val="2"/>
            <w:shd w:val="clear" w:color="auto" w:fill="FFF2CC" w:themeFill="accent4" w:themeFillTint="33"/>
          </w:tcPr>
          <w:p w14:paraId="10DF244F" w14:textId="5E7CFEAE" w:rsidR="006E470F" w:rsidRPr="00507077" w:rsidRDefault="006E470F" w:rsidP="006E470F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 xml:space="preserve">LEARNING STANDARDS </w:t>
            </w:r>
          </w:p>
        </w:tc>
        <w:tc>
          <w:tcPr>
            <w:tcW w:w="2969" w:type="dxa"/>
          </w:tcPr>
          <w:p w14:paraId="5B80B720" w14:textId="22C2CA99" w:rsidR="006E470F" w:rsidRPr="00507077" w:rsidRDefault="006E470F" w:rsidP="006E470F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9.1.5, 9.1.6, 9.1.7</w:t>
            </w:r>
          </w:p>
        </w:tc>
      </w:tr>
      <w:tr w:rsidR="006E470F" w:rsidRPr="00302BB4" w14:paraId="3425085F" w14:textId="77777777" w:rsidTr="00A812BF">
        <w:trPr>
          <w:trHeight w:val="1247"/>
        </w:trPr>
        <w:tc>
          <w:tcPr>
            <w:tcW w:w="1883" w:type="dxa"/>
            <w:shd w:val="clear" w:color="auto" w:fill="FFF2CC" w:themeFill="accent4" w:themeFillTint="33"/>
          </w:tcPr>
          <w:p w14:paraId="78C2B4CB" w14:textId="02378270" w:rsidR="006E470F" w:rsidRPr="007D365C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LEARNING OBJECTIVES</w:t>
            </w:r>
          </w:p>
        </w:tc>
        <w:tc>
          <w:tcPr>
            <w:tcW w:w="8907" w:type="dxa"/>
            <w:gridSpan w:val="4"/>
          </w:tcPr>
          <w:p w14:paraId="609ECE26" w14:textId="335CE1B1" w:rsidR="006E470F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kern w:val="0"/>
                <w:sz w:val="20"/>
                <w:szCs w:val="20"/>
                <w:lang w:val="en-US"/>
              </w:rPr>
              <w:t>At the end of learning, students will be able to</w:t>
            </w:r>
            <w:r w:rsidRPr="00353D3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73404882" w14:textId="3B5177E3" w:rsidR="006E470F" w:rsidRDefault="006E470F" w:rsidP="006E470F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6E470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termine the equation of a straight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 xml:space="preserve"> line</w:t>
            </w:r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552F896A" w14:textId="4FC11909" w:rsidR="006E470F" w:rsidRDefault="006E470F" w:rsidP="006E470F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6E470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Determine the point of intersection of two straight lines</w:t>
            </w:r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58168A5C" w14:textId="5DFEDAAC" w:rsidR="006E470F" w:rsidRDefault="006E470F" w:rsidP="006E470F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  <w:r w:rsidRPr="006E470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olve problems involving straight line</w:t>
            </w:r>
            <w:r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s</w:t>
            </w:r>
            <w:r w:rsidRPr="00700E6D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.</w:t>
            </w:r>
          </w:p>
          <w:p w14:paraId="00C22C2A" w14:textId="1517E270" w:rsidR="006E470F" w:rsidRPr="00700E6D" w:rsidRDefault="006E470F" w:rsidP="006E470F">
            <w:pPr>
              <w:autoSpaceDE w:val="0"/>
              <w:autoSpaceDN w:val="0"/>
              <w:adjustRightInd w:val="0"/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</w:pPr>
          </w:p>
        </w:tc>
      </w:tr>
      <w:tr w:rsidR="006E470F" w:rsidRPr="00507077" w14:paraId="3190ECD1" w14:textId="77777777" w:rsidTr="00A812BF">
        <w:trPr>
          <w:trHeight w:val="4241"/>
        </w:trPr>
        <w:tc>
          <w:tcPr>
            <w:tcW w:w="1883" w:type="dxa"/>
            <w:shd w:val="clear" w:color="auto" w:fill="FFF2CC" w:themeFill="accent4" w:themeFillTint="33"/>
          </w:tcPr>
          <w:p w14:paraId="0BBEF870" w14:textId="0CE28DE0" w:rsidR="006E470F" w:rsidRPr="00C32AA9" w:rsidRDefault="006E470F" w:rsidP="006E470F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CTIVITY</w:t>
            </w:r>
          </w:p>
        </w:tc>
        <w:tc>
          <w:tcPr>
            <w:tcW w:w="8907" w:type="dxa"/>
            <w:gridSpan w:val="4"/>
          </w:tcPr>
          <w:p w14:paraId="384D8A16" w14:textId="4D0E1C96" w:rsidR="006E470F" w:rsidRPr="00C32AA9" w:rsidRDefault="006D428A" w:rsidP="006E470F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Starter</w:t>
            </w:r>
            <w:r w:rsidR="006E470F" w:rsidRPr="00C32AA9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75D054DE" w14:textId="2495459F" w:rsidR="006D428A" w:rsidRPr="006064DE" w:rsidRDefault="006D428A" w:rsidP="006E470F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Teacher explains to the students that equation of a straight line can be determined when the gradient and a point on the </w:t>
            </w:r>
            <w:r w:rsidR="0098219A">
              <w:rPr>
                <w:rFonts w:ascii="Arial" w:eastAsia="Calibri" w:hAnsi="Arial" w:cs="Arial"/>
                <w:sz w:val="20"/>
                <w:szCs w:val="20"/>
                <w:lang w:val="en-MY"/>
              </w:rPr>
              <w:t xml:space="preserve">straight </w:t>
            </w:r>
            <w:r>
              <w:rPr>
                <w:rFonts w:ascii="Arial" w:eastAsia="Calibri" w:hAnsi="Arial" w:cs="Arial"/>
                <w:sz w:val="20"/>
                <w:szCs w:val="20"/>
                <w:lang w:val="en-MY"/>
              </w:rPr>
              <w:t>line are given</w:t>
            </w:r>
            <w:r w:rsidR="006E470F">
              <w:rPr>
                <w:rFonts w:ascii="Arial" w:eastAsia="Calibri" w:hAnsi="Arial" w:cs="Arial"/>
                <w:sz w:val="20"/>
                <w:szCs w:val="20"/>
                <w:lang w:val="en-MY"/>
              </w:rPr>
              <w:t>.</w:t>
            </w:r>
          </w:p>
          <w:p w14:paraId="3E784185" w14:textId="77777777" w:rsidR="006E470F" w:rsidRPr="006064DE" w:rsidRDefault="006E470F" w:rsidP="006E470F">
            <w:pPr>
              <w:jc w:val="both"/>
              <w:rPr>
                <w:rFonts w:ascii="Arial" w:hAnsi="Arial" w:cs="Arial"/>
                <w:sz w:val="20"/>
                <w:szCs w:val="20"/>
              </w:rPr>
            </w:pPr>
          </w:p>
          <w:p w14:paraId="26765D37" w14:textId="77777777" w:rsidR="006E470F" w:rsidRPr="006064DE" w:rsidRDefault="006E470F" w:rsidP="006E470F">
            <w:pPr>
              <w:jc w:val="both"/>
              <w:rPr>
                <w:rFonts w:ascii="Arial" w:hAnsi="Arial" w:cs="Arial"/>
                <w:sz w:val="20"/>
                <w:szCs w:val="20"/>
                <w:lang w:val="en-MY"/>
              </w:rPr>
            </w:pPr>
          </w:p>
          <w:p w14:paraId="25E2CEEA" w14:textId="36CA131E" w:rsidR="006E470F" w:rsidRDefault="006E470F" w:rsidP="006E470F">
            <w:pPr>
              <w:pStyle w:val="ListParagraph"/>
              <w:spacing w:line="276" w:lineRule="auto"/>
              <w:ind w:left="0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A</w:t>
            </w:r>
            <w:r w:rsidR="0098219A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</w:t>
            </w: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tivit</w:t>
            </w:r>
            <w:r w:rsidR="0098219A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y</w:t>
            </w:r>
            <w:r w:rsidRPr="006064DE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36650244" w14:textId="2B540CC9" w:rsidR="006E470F" w:rsidRPr="0095376E" w:rsidRDefault="00137369" w:rsidP="006E470F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val="ms-MY"/>
              </w:rPr>
              <w:t>Teacher demonstrates how to determine the equation of a straight line</w:t>
            </w:r>
            <w:r w:rsidR="006E470F" w:rsidRPr="0095376E">
              <w:rPr>
                <w:rFonts w:ascii="Arial" w:hAnsi="Arial" w:cs="Arial"/>
                <w:sz w:val="20"/>
                <w:szCs w:val="20"/>
                <w:lang w:val="ms-MY"/>
              </w:rPr>
              <w:t>.</w:t>
            </w:r>
          </w:p>
          <w:p w14:paraId="17C470B1" w14:textId="6DD90802" w:rsidR="006E470F" w:rsidRPr="0095376E" w:rsidRDefault="00137369" w:rsidP="006E470F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eacher demonstrates how to determine </w:t>
            </w:r>
            <w:r w:rsidRPr="006E470F">
              <w:rPr>
                <w:rFonts w:ascii="Arial" w:hAnsi="Arial" w:cs="Arial"/>
                <w:kern w:val="0"/>
                <w:sz w:val="20"/>
                <w:szCs w:val="20"/>
                <w:lang w:val="en-US"/>
              </w:rPr>
              <w:t>the point of intersection of two straight lines</w:t>
            </w:r>
            <w:r w:rsidRPr="0095376E">
              <w:rPr>
                <w:rFonts w:ascii="Arial" w:hAnsi="Arial" w:cs="Arial"/>
                <w:sz w:val="20"/>
                <w:szCs w:val="20"/>
                <w:lang w:val="ms-MY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val="ms-MY"/>
              </w:rPr>
              <w:t>using graphical method, substitution method and elimination method</w:t>
            </w:r>
            <w:r w:rsidR="006E470F" w:rsidRPr="0095376E">
              <w:rPr>
                <w:rFonts w:ascii="Arial" w:hAnsi="Arial" w:cs="Arial"/>
                <w:sz w:val="20"/>
                <w:szCs w:val="20"/>
                <w:lang w:val="ms-MY"/>
              </w:rPr>
              <w:t>.</w:t>
            </w:r>
          </w:p>
          <w:p w14:paraId="506EA4C0" w14:textId="5767096C" w:rsidR="006E470F" w:rsidRPr="0095376E" w:rsidRDefault="005E63A3" w:rsidP="006E470F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E96B9B">
              <w:rPr>
                <w:rFonts w:ascii="Arial" w:hAnsi="Arial" w:cs="Arial"/>
                <w:sz w:val="20"/>
                <w:szCs w:val="20"/>
                <w:lang w:val="ms-MY"/>
              </w:rPr>
              <w:t>Teacher discusses examples in solving problems involving</w:t>
            </w:r>
            <w:r>
              <w:rPr>
                <w:rFonts w:ascii="Arial" w:hAnsi="Arial" w:cs="Arial"/>
                <w:sz w:val="20"/>
                <w:szCs w:val="20"/>
                <w:lang w:val="ms-MY"/>
              </w:rPr>
              <w:t xml:space="preserve"> straight lines in the textbook</w:t>
            </w:r>
            <w:r w:rsidR="006E470F" w:rsidRPr="0095376E">
              <w:rPr>
                <w:rFonts w:ascii="Arial" w:hAnsi="Arial" w:cs="Arial"/>
                <w:sz w:val="20"/>
                <w:szCs w:val="20"/>
                <w:lang w:val="ms-MY"/>
              </w:rPr>
              <w:t>.</w:t>
            </w:r>
          </w:p>
          <w:p w14:paraId="3FB331DE" w14:textId="3182A071" w:rsidR="006E470F" w:rsidRPr="0095376E" w:rsidRDefault="005E63A3" w:rsidP="006E470F">
            <w:pPr>
              <w:pStyle w:val="ListParagraph"/>
              <w:numPr>
                <w:ilvl w:val="0"/>
                <w:numId w:val="38"/>
              </w:num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9321E0">
              <w:rPr>
                <w:rFonts w:ascii="Arial" w:hAnsi="Arial" w:cs="Arial"/>
                <w:sz w:val="20"/>
                <w:szCs w:val="20"/>
              </w:rPr>
              <w:t>Teacher asks students to do exercises in the workbook and textbook</w:t>
            </w:r>
            <w:r w:rsidR="006E470F" w:rsidRPr="0095376E"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  <w:p w14:paraId="413B9A59" w14:textId="2728A906" w:rsidR="006E470F" w:rsidRDefault="006E470F" w:rsidP="006E470F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5DE91CED" w14:textId="53079074" w:rsidR="00137369" w:rsidRDefault="00137369" w:rsidP="006E470F">
            <w:pPr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</w:p>
          <w:p w14:paraId="3EF05E87" w14:textId="77777777" w:rsidR="006E470F" w:rsidRPr="003E3E94" w:rsidRDefault="006E470F" w:rsidP="006E470F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</w:p>
          <w:p w14:paraId="34C314BF" w14:textId="77777777" w:rsidR="005E63A3" w:rsidRPr="00946888" w:rsidRDefault="005E63A3" w:rsidP="005E63A3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losure</w:t>
            </w:r>
            <w:r w:rsidRPr="00946888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:</w:t>
            </w:r>
          </w:p>
          <w:p w14:paraId="6036CE30" w14:textId="3AFFBB6E" w:rsidR="006E470F" w:rsidRPr="00C32AA9" w:rsidRDefault="005E63A3" w:rsidP="005E63A3">
            <w:pPr>
              <w:pStyle w:val="ListParagraph"/>
              <w:spacing w:line="276" w:lineRule="auto"/>
              <w:ind w:left="0"/>
              <w:contextualSpacing w:val="0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Teacher discusses all the answers</w:t>
            </w:r>
            <w:r w:rsidR="006E470F" w:rsidRPr="00C32AA9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</w:tc>
      </w:tr>
      <w:tr w:rsidR="005E63A3" w:rsidRPr="00507077" w14:paraId="58B2E767" w14:textId="77777777" w:rsidTr="00A812BF">
        <w:trPr>
          <w:trHeight w:val="1223"/>
        </w:trPr>
        <w:tc>
          <w:tcPr>
            <w:tcW w:w="1883" w:type="dxa"/>
            <w:shd w:val="clear" w:color="auto" w:fill="FFF2CC" w:themeFill="accent4" w:themeFillTint="33"/>
          </w:tcPr>
          <w:p w14:paraId="1FD9DE8D" w14:textId="0A9B0D76" w:rsidR="005E63A3" w:rsidRPr="007D365C" w:rsidRDefault="005E63A3" w:rsidP="005E63A3">
            <w:pPr>
              <w:spacing w:line="276" w:lineRule="auto"/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</w:pPr>
            <w:r w:rsidRPr="007D365C"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REFLE</w:t>
            </w:r>
            <w:r>
              <w:rPr>
                <w:rFonts w:ascii="Arial" w:hAnsi="Arial" w:cs="Arial"/>
                <w:b/>
                <w:bCs/>
                <w:sz w:val="20"/>
                <w:szCs w:val="20"/>
                <w:lang w:val="en-US"/>
              </w:rPr>
              <w:t>CTION</w:t>
            </w:r>
          </w:p>
        </w:tc>
        <w:tc>
          <w:tcPr>
            <w:tcW w:w="8907" w:type="dxa"/>
            <w:gridSpan w:val="4"/>
          </w:tcPr>
          <w:p w14:paraId="780E44BD" w14:textId="77777777" w:rsidR="005E63A3" w:rsidRDefault="0009096E" w:rsidP="005E63A3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26323003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E63A3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5E63A3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able to achieve the learning objectives</w:t>
            </w:r>
            <w:r w:rsidR="005E63A3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E63A3">
              <w:rPr>
                <w:rFonts w:ascii="Arial" w:hAnsi="Arial" w:cs="Arial"/>
                <w:sz w:val="20"/>
                <w:szCs w:val="20"/>
              </w:rPr>
              <w:t>successfully</w:t>
            </w:r>
            <w:r w:rsidR="005E63A3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6700B0F" w14:textId="77777777" w:rsidR="005E63A3" w:rsidRDefault="0009096E" w:rsidP="005E63A3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205210231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E63A3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5E63A3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able to achieve the learning objectives</w:t>
            </w:r>
            <w:r w:rsidR="005E63A3" w:rsidRPr="00FE7F4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E63A3">
              <w:rPr>
                <w:rFonts w:ascii="Arial" w:hAnsi="Arial" w:cs="Arial"/>
                <w:sz w:val="20"/>
                <w:szCs w:val="20"/>
              </w:rPr>
              <w:t>with guidance</w:t>
            </w:r>
            <w:r w:rsidR="005E63A3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  <w:p w14:paraId="5361597D" w14:textId="236516CB" w:rsidR="005E63A3" w:rsidRPr="00507077" w:rsidRDefault="0009096E" w:rsidP="005E63A3">
            <w:pPr>
              <w:spacing w:line="276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sdt>
              <w:sdtPr>
                <w:rPr>
                  <w:rFonts w:ascii="Arial" w:hAnsi="Arial" w:cs="Arial"/>
                  <w:sz w:val="20"/>
                  <w:szCs w:val="20"/>
                  <w:lang w:val="en-US"/>
                </w:rPr>
                <w:id w:val="-45734269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5E63A3">
                  <w:rPr>
                    <w:rFonts w:ascii="MS Gothic" w:eastAsia="MS Gothic" w:hAnsi="MS Gothic" w:cs="Arial" w:hint="eastAsia"/>
                    <w:sz w:val="20"/>
                    <w:szCs w:val="20"/>
                    <w:lang w:val="en-US"/>
                  </w:rPr>
                  <w:t>☐</w:t>
                </w:r>
              </w:sdtContent>
            </w:sdt>
            <w:r w:rsidR="005E63A3">
              <w:rPr>
                <w:rFonts w:ascii="Arial" w:hAnsi="Arial" w:cs="Arial"/>
                <w:sz w:val="20"/>
                <w:szCs w:val="20"/>
                <w:lang w:val="en-US"/>
              </w:rPr>
              <w:t xml:space="preserve"> Students were not able to achieve the learning objectives</w:t>
            </w:r>
            <w:r w:rsidR="005E63A3" w:rsidRPr="00FE7F4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61C0C6E9" w14:textId="77777777" w:rsidR="001B3729" w:rsidRPr="001B3729" w:rsidRDefault="001B3729" w:rsidP="000075AC">
      <w:pPr>
        <w:spacing w:after="0" w:line="276" w:lineRule="auto"/>
        <w:rPr>
          <w:rFonts w:ascii="Arial" w:hAnsi="Arial" w:cs="Arial"/>
        </w:rPr>
      </w:pPr>
    </w:p>
    <w:sectPr w:rsidR="001B3729" w:rsidRPr="001B3729" w:rsidSect="00921D7C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3C28EA" w14:textId="77777777" w:rsidR="0009096E" w:rsidRDefault="0009096E" w:rsidP="00C706FA">
      <w:pPr>
        <w:spacing w:after="0" w:line="240" w:lineRule="auto"/>
      </w:pPr>
      <w:r>
        <w:separator/>
      </w:r>
    </w:p>
  </w:endnote>
  <w:endnote w:type="continuationSeparator" w:id="0">
    <w:p w14:paraId="478DA695" w14:textId="77777777" w:rsidR="0009096E" w:rsidRDefault="0009096E" w:rsidP="00C706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609379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8C4752" w14:textId="2C12E7A5" w:rsidR="00C706FA" w:rsidRDefault="00C706F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A3A02F4" w14:textId="77777777" w:rsidR="00C706FA" w:rsidRDefault="00C706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2D1F79" w14:textId="77777777" w:rsidR="0009096E" w:rsidRDefault="0009096E" w:rsidP="00C706FA">
      <w:pPr>
        <w:spacing w:after="0" w:line="240" w:lineRule="auto"/>
      </w:pPr>
      <w:r>
        <w:separator/>
      </w:r>
    </w:p>
  </w:footnote>
  <w:footnote w:type="continuationSeparator" w:id="0">
    <w:p w14:paraId="06D5A69C" w14:textId="77777777" w:rsidR="0009096E" w:rsidRDefault="0009096E" w:rsidP="00C706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A661A"/>
    <w:multiLevelType w:val="hybridMultilevel"/>
    <w:tmpl w:val="E2E882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501B9"/>
    <w:multiLevelType w:val="multilevel"/>
    <w:tmpl w:val="4B06B7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0217A16"/>
    <w:multiLevelType w:val="hybridMultilevel"/>
    <w:tmpl w:val="AA76DE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D27837"/>
    <w:multiLevelType w:val="hybridMultilevel"/>
    <w:tmpl w:val="389623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C5E6ED9"/>
    <w:multiLevelType w:val="multilevel"/>
    <w:tmpl w:val="4B06B7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7663C9D"/>
    <w:multiLevelType w:val="hybridMultilevel"/>
    <w:tmpl w:val="2FF0878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912960"/>
    <w:multiLevelType w:val="hybridMultilevel"/>
    <w:tmpl w:val="00C601AE"/>
    <w:lvl w:ilvl="0" w:tplc="4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8C54403"/>
    <w:multiLevelType w:val="hybridMultilevel"/>
    <w:tmpl w:val="141E0E5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8D82B7D"/>
    <w:multiLevelType w:val="hybridMultilevel"/>
    <w:tmpl w:val="57CC7D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A3572C"/>
    <w:multiLevelType w:val="hybridMultilevel"/>
    <w:tmpl w:val="9C804018"/>
    <w:lvl w:ilvl="0" w:tplc="3356BA7C">
      <w:start w:val="1"/>
      <w:numFmt w:val="decimal"/>
      <w:lvlText w:val="%1."/>
      <w:lvlJc w:val="left"/>
      <w:pPr>
        <w:ind w:left="360" w:hanging="360"/>
      </w:pPr>
      <w:rPr>
        <w:rFonts w:ascii="Arial" w:eastAsia="Calibri" w:hAnsi="Arial" w:cs="Arial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0197023"/>
    <w:multiLevelType w:val="multilevel"/>
    <w:tmpl w:val="7130CE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2733190"/>
    <w:multiLevelType w:val="hybridMultilevel"/>
    <w:tmpl w:val="040CB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5766EB"/>
    <w:multiLevelType w:val="hybridMultilevel"/>
    <w:tmpl w:val="2E5A8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6C7BF4"/>
    <w:multiLevelType w:val="hybridMultilevel"/>
    <w:tmpl w:val="C538978C"/>
    <w:lvl w:ilvl="0" w:tplc="9F68C2DA">
      <w:start w:val="3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D9F31C1"/>
    <w:multiLevelType w:val="hybridMultilevel"/>
    <w:tmpl w:val="26B69A5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AA65A0"/>
    <w:multiLevelType w:val="hybridMultilevel"/>
    <w:tmpl w:val="AADC6D92"/>
    <w:lvl w:ilvl="0" w:tplc="25E2C2CC">
      <w:start w:val="6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5686B2C"/>
    <w:multiLevelType w:val="hybridMultilevel"/>
    <w:tmpl w:val="2FF087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A50F35"/>
    <w:multiLevelType w:val="hybridMultilevel"/>
    <w:tmpl w:val="55CCF1F2"/>
    <w:lvl w:ilvl="0" w:tplc="1198695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724EAB"/>
    <w:multiLevelType w:val="hybridMultilevel"/>
    <w:tmpl w:val="6720ADE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98798D"/>
    <w:multiLevelType w:val="hybridMultilevel"/>
    <w:tmpl w:val="029427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012A8E"/>
    <w:multiLevelType w:val="hybridMultilevel"/>
    <w:tmpl w:val="8424F9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FF3F57"/>
    <w:multiLevelType w:val="hybridMultilevel"/>
    <w:tmpl w:val="B086B7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6A1ABA"/>
    <w:multiLevelType w:val="hybridMultilevel"/>
    <w:tmpl w:val="26B69A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300386"/>
    <w:multiLevelType w:val="hybridMultilevel"/>
    <w:tmpl w:val="CC1CFD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692FAC"/>
    <w:multiLevelType w:val="hybridMultilevel"/>
    <w:tmpl w:val="76807B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D54592"/>
    <w:multiLevelType w:val="hybridMultilevel"/>
    <w:tmpl w:val="B64635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B6F0C8E"/>
    <w:multiLevelType w:val="hybridMultilevel"/>
    <w:tmpl w:val="C9B47720"/>
    <w:lvl w:ilvl="0" w:tplc="2356F18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AF70F0"/>
    <w:multiLevelType w:val="hybridMultilevel"/>
    <w:tmpl w:val="8842E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846593"/>
    <w:multiLevelType w:val="hybridMultilevel"/>
    <w:tmpl w:val="8842E71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2070B3"/>
    <w:multiLevelType w:val="hybridMultilevel"/>
    <w:tmpl w:val="3BA45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425A47"/>
    <w:multiLevelType w:val="hybridMultilevel"/>
    <w:tmpl w:val="6720A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E13E59"/>
    <w:multiLevelType w:val="hybridMultilevel"/>
    <w:tmpl w:val="2836F7D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124404D"/>
    <w:multiLevelType w:val="hybridMultilevel"/>
    <w:tmpl w:val="58B0E3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620B9A"/>
    <w:multiLevelType w:val="hybridMultilevel"/>
    <w:tmpl w:val="242623E4"/>
    <w:lvl w:ilvl="0" w:tplc="DCC8618E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6F5842"/>
    <w:multiLevelType w:val="hybridMultilevel"/>
    <w:tmpl w:val="64F4776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367EE9"/>
    <w:multiLevelType w:val="hybridMultilevel"/>
    <w:tmpl w:val="8842E718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1C49D6"/>
    <w:multiLevelType w:val="hybridMultilevel"/>
    <w:tmpl w:val="74B0F1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9B423D"/>
    <w:multiLevelType w:val="hybridMultilevel"/>
    <w:tmpl w:val="04045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0"/>
  </w:num>
  <w:num w:numId="4">
    <w:abstractNumId w:val="7"/>
  </w:num>
  <w:num w:numId="5">
    <w:abstractNumId w:val="29"/>
  </w:num>
  <w:num w:numId="6">
    <w:abstractNumId w:val="34"/>
  </w:num>
  <w:num w:numId="7">
    <w:abstractNumId w:val="2"/>
  </w:num>
  <w:num w:numId="8">
    <w:abstractNumId w:val="12"/>
  </w:num>
  <w:num w:numId="9">
    <w:abstractNumId w:val="9"/>
  </w:num>
  <w:num w:numId="10">
    <w:abstractNumId w:val="33"/>
  </w:num>
  <w:num w:numId="11">
    <w:abstractNumId w:val="13"/>
  </w:num>
  <w:num w:numId="12">
    <w:abstractNumId w:val="31"/>
  </w:num>
  <w:num w:numId="13">
    <w:abstractNumId w:val="17"/>
  </w:num>
  <w:num w:numId="14">
    <w:abstractNumId w:val="24"/>
  </w:num>
  <w:num w:numId="15">
    <w:abstractNumId w:val="15"/>
  </w:num>
  <w:num w:numId="16">
    <w:abstractNumId w:val="37"/>
  </w:num>
  <w:num w:numId="17">
    <w:abstractNumId w:val="36"/>
  </w:num>
  <w:num w:numId="18">
    <w:abstractNumId w:val="0"/>
  </w:num>
  <w:num w:numId="19">
    <w:abstractNumId w:val="21"/>
  </w:num>
  <w:num w:numId="20">
    <w:abstractNumId w:val="26"/>
  </w:num>
  <w:num w:numId="21">
    <w:abstractNumId w:val="1"/>
  </w:num>
  <w:num w:numId="22">
    <w:abstractNumId w:val="25"/>
  </w:num>
  <w:num w:numId="23">
    <w:abstractNumId w:val="32"/>
  </w:num>
  <w:num w:numId="24">
    <w:abstractNumId w:val="11"/>
  </w:num>
  <w:num w:numId="25">
    <w:abstractNumId w:val="30"/>
  </w:num>
  <w:num w:numId="26">
    <w:abstractNumId w:val="18"/>
  </w:num>
  <w:num w:numId="27">
    <w:abstractNumId w:val="8"/>
  </w:num>
  <w:num w:numId="28">
    <w:abstractNumId w:val="4"/>
  </w:num>
  <w:num w:numId="29">
    <w:abstractNumId w:val="19"/>
  </w:num>
  <w:num w:numId="30">
    <w:abstractNumId w:val="10"/>
  </w:num>
  <w:num w:numId="31">
    <w:abstractNumId w:val="22"/>
  </w:num>
  <w:num w:numId="32">
    <w:abstractNumId w:val="27"/>
  </w:num>
  <w:num w:numId="33">
    <w:abstractNumId w:val="23"/>
  </w:num>
  <w:num w:numId="34">
    <w:abstractNumId w:val="35"/>
  </w:num>
  <w:num w:numId="35">
    <w:abstractNumId w:val="14"/>
  </w:num>
  <w:num w:numId="36">
    <w:abstractNumId w:val="28"/>
  </w:num>
  <w:num w:numId="37">
    <w:abstractNumId w:val="16"/>
  </w:num>
  <w:num w:numId="3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1D7C"/>
    <w:rsid w:val="00000F6D"/>
    <w:rsid w:val="00001BAA"/>
    <w:rsid w:val="000056DE"/>
    <w:rsid w:val="000075AC"/>
    <w:rsid w:val="00016687"/>
    <w:rsid w:val="00020212"/>
    <w:rsid w:val="00050440"/>
    <w:rsid w:val="00056164"/>
    <w:rsid w:val="000562DB"/>
    <w:rsid w:val="00073352"/>
    <w:rsid w:val="00075847"/>
    <w:rsid w:val="0007654A"/>
    <w:rsid w:val="00081336"/>
    <w:rsid w:val="000820BB"/>
    <w:rsid w:val="00082921"/>
    <w:rsid w:val="00082DF9"/>
    <w:rsid w:val="0009096E"/>
    <w:rsid w:val="00092088"/>
    <w:rsid w:val="000A3E48"/>
    <w:rsid w:val="000A5978"/>
    <w:rsid w:val="000B126B"/>
    <w:rsid w:val="000B1BEC"/>
    <w:rsid w:val="000B32D6"/>
    <w:rsid w:val="000B4BE0"/>
    <w:rsid w:val="000C19D2"/>
    <w:rsid w:val="000C3F7C"/>
    <w:rsid w:val="000D3D0E"/>
    <w:rsid w:val="000E4CA6"/>
    <w:rsid w:val="000E4E2B"/>
    <w:rsid w:val="001114CB"/>
    <w:rsid w:val="0011379C"/>
    <w:rsid w:val="001143BC"/>
    <w:rsid w:val="0013222C"/>
    <w:rsid w:val="00137369"/>
    <w:rsid w:val="0014555B"/>
    <w:rsid w:val="0014642F"/>
    <w:rsid w:val="00155BAF"/>
    <w:rsid w:val="00163E16"/>
    <w:rsid w:val="00182282"/>
    <w:rsid w:val="001840FD"/>
    <w:rsid w:val="0018449B"/>
    <w:rsid w:val="0019052F"/>
    <w:rsid w:val="00192208"/>
    <w:rsid w:val="001926F5"/>
    <w:rsid w:val="001B3729"/>
    <w:rsid w:val="001C3A66"/>
    <w:rsid w:val="001D242F"/>
    <w:rsid w:val="001D6853"/>
    <w:rsid w:val="001F472C"/>
    <w:rsid w:val="001F6EA1"/>
    <w:rsid w:val="002009F3"/>
    <w:rsid w:val="00203AE8"/>
    <w:rsid w:val="0021217C"/>
    <w:rsid w:val="00214000"/>
    <w:rsid w:val="00220677"/>
    <w:rsid w:val="00224083"/>
    <w:rsid w:val="0023315F"/>
    <w:rsid w:val="00236E13"/>
    <w:rsid w:val="00250609"/>
    <w:rsid w:val="0026080D"/>
    <w:rsid w:val="002620D6"/>
    <w:rsid w:val="00265106"/>
    <w:rsid w:val="00271DEA"/>
    <w:rsid w:val="0027217C"/>
    <w:rsid w:val="0027714E"/>
    <w:rsid w:val="00277FEF"/>
    <w:rsid w:val="00282787"/>
    <w:rsid w:val="002832FD"/>
    <w:rsid w:val="00286D9E"/>
    <w:rsid w:val="00296E9D"/>
    <w:rsid w:val="002A19E5"/>
    <w:rsid w:val="002C0399"/>
    <w:rsid w:val="002D0F76"/>
    <w:rsid w:val="002D3EA8"/>
    <w:rsid w:val="002D431C"/>
    <w:rsid w:val="002E4CB1"/>
    <w:rsid w:val="002F13A2"/>
    <w:rsid w:val="002F1C15"/>
    <w:rsid w:val="002F20B4"/>
    <w:rsid w:val="002F346B"/>
    <w:rsid w:val="00323639"/>
    <w:rsid w:val="00324EE1"/>
    <w:rsid w:val="003320B9"/>
    <w:rsid w:val="00346180"/>
    <w:rsid w:val="00346F70"/>
    <w:rsid w:val="00347E65"/>
    <w:rsid w:val="00351D40"/>
    <w:rsid w:val="00351DD3"/>
    <w:rsid w:val="003555AB"/>
    <w:rsid w:val="00360F5F"/>
    <w:rsid w:val="00361FF5"/>
    <w:rsid w:val="00372D41"/>
    <w:rsid w:val="00383219"/>
    <w:rsid w:val="00386FFC"/>
    <w:rsid w:val="003958E6"/>
    <w:rsid w:val="003A0F07"/>
    <w:rsid w:val="003A2CCE"/>
    <w:rsid w:val="003A5817"/>
    <w:rsid w:val="003B1475"/>
    <w:rsid w:val="003B454E"/>
    <w:rsid w:val="003C24BB"/>
    <w:rsid w:val="003C5006"/>
    <w:rsid w:val="003D0E39"/>
    <w:rsid w:val="003D319D"/>
    <w:rsid w:val="003D7106"/>
    <w:rsid w:val="003D7DA5"/>
    <w:rsid w:val="003E3E94"/>
    <w:rsid w:val="003E60D6"/>
    <w:rsid w:val="003F1F33"/>
    <w:rsid w:val="003F4C86"/>
    <w:rsid w:val="00404D62"/>
    <w:rsid w:val="00406ADA"/>
    <w:rsid w:val="00412EB2"/>
    <w:rsid w:val="004163EA"/>
    <w:rsid w:val="004170FE"/>
    <w:rsid w:val="00427BEB"/>
    <w:rsid w:val="004304B9"/>
    <w:rsid w:val="0043294E"/>
    <w:rsid w:val="004346A5"/>
    <w:rsid w:val="004355A5"/>
    <w:rsid w:val="0045264F"/>
    <w:rsid w:val="004557C2"/>
    <w:rsid w:val="0046297F"/>
    <w:rsid w:val="0046444C"/>
    <w:rsid w:val="00466757"/>
    <w:rsid w:val="00467B69"/>
    <w:rsid w:val="00471FE0"/>
    <w:rsid w:val="0048021A"/>
    <w:rsid w:val="00487BEA"/>
    <w:rsid w:val="004A17F8"/>
    <w:rsid w:val="004B2C6B"/>
    <w:rsid w:val="004B61B4"/>
    <w:rsid w:val="004B6A3E"/>
    <w:rsid w:val="004C02D7"/>
    <w:rsid w:val="004C44DA"/>
    <w:rsid w:val="004D3A70"/>
    <w:rsid w:val="004D4000"/>
    <w:rsid w:val="004D6A0D"/>
    <w:rsid w:val="004E684A"/>
    <w:rsid w:val="004F1EFB"/>
    <w:rsid w:val="004F60CF"/>
    <w:rsid w:val="004F7644"/>
    <w:rsid w:val="00502E18"/>
    <w:rsid w:val="00503953"/>
    <w:rsid w:val="00505F97"/>
    <w:rsid w:val="00515A32"/>
    <w:rsid w:val="00522014"/>
    <w:rsid w:val="00523028"/>
    <w:rsid w:val="00524B89"/>
    <w:rsid w:val="00531E27"/>
    <w:rsid w:val="005604F0"/>
    <w:rsid w:val="00561A45"/>
    <w:rsid w:val="00562BFA"/>
    <w:rsid w:val="00587F33"/>
    <w:rsid w:val="0059031C"/>
    <w:rsid w:val="00590E22"/>
    <w:rsid w:val="0059108C"/>
    <w:rsid w:val="0059140C"/>
    <w:rsid w:val="005A6DF6"/>
    <w:rsid w:val="005B2B5F"/>
    <w:rsid w:val="005B6519"/>
    <w:rsid w:val="005C51A3"/>
    <w:rsid w:val="005D2CC5"/>
    <w:rsid w:val="005E1F3F"/>
    <w:rsid w:val="005E24E8"/>
    <w:rsid w:val="005E63A3"/>
    <w:rsid w:val="005F418B"/>
    <w:rsid w:val="005F5180"/>
    <w:rsid w:val="00601F1B"/>
    <w:rsid w:val="006064DE"/>
    <w:rsid w:val="00606AAD"/>
    <w:rsid w:val="00610904"/>
    <w:rsid w:val="006129EC"/>
    <w:rsid w:val="00617E87"/>
    <w:rsid w:val="00620420"/>
    <w:rsid w:val="006213DB"/>
    <w:rsid w:val="006219F7"/>
    <w:rsid w:val="00621F97"/>
    <w:rsid w:val="00626C97"/>
    <w:rsid w:val="006310D5"/>
    <w:rsid w:val="0063429B"/>
    <w:rsid w:val="006362FC"/>
    <w:rsid w:val="006401E8"/>
    <w:rsid w:val="006406C4"/>
    <w:rsid w:val="00643984"/>
    <w:rsid w:val="00656935"/>
    <w:rsid w:val="00661389"/>
    <w:rsid w:val="00664454"/>
    <w:rsid w:val="00665C1F"/>
    <w:rsid w:val="00691404"/>
    <w:rsid w:val="006951C1"/>
    <w:rsid w:val="006A345D"/>
    <w:rsid w:val="006A7994"/>
    <w:rsid w:val="006B1F15"/>
    <w:rsid w:val="006B3A7B"/>
    <w:rsid w:val="006C5221"/>
    <w:rsid w:val="006D428A"/>
    <w:rsid w:val="006E1B87"/>
    <w:rsid w:val="006E470F"/>
    <w:rsid w:val="006F279D"/>
    <w:rsid w:val="00700E6D"/>
    <w:rsid w:val="007014AD"/>
    <w:rsid w:val="00721D4C"/>
    <w:rsid w:val="00723E51"/>
    <w:rsid w:val="007453A6"/>
    <w:rsid w:val="007461BF"/>
    <w:rsid w:val="00746F57"/>
    <w:rsid w:val="00752BAC"/>
    <w:rsid w:val="00776F1E"/>
    <w:rsid w:val="00780353"/>
    <w:rsid w:val="00786B93"/>
    <w:rsid w:val="007A1F5A"/>
    <w:rsid w:val="007A6347"/>
    <w:rsid w:val="007B162C"/>
    <w:rsid w:val="007B6ED3"/>
    <w:rsid w:val="007C5040"/>
    <w:rsid w:val="007C5E73"/>
    <w:rsid w:val="007D7D63"/>
    <w:rsid w:val="007E0B5D"/>
    <w:rsid w:val="007E4D49"/>
    <w:rsid w:val="007E60EF"/>
    <w:rsid w:val="007F0B9E"/>
    <w:rsid w:val="007F1AE6"/>
    <w:rsid w:val="00802440"/>
    <w:rsid w:val="00803C66"/>
    <w:rsid w:val="008100B0"/>
    <w:rsid w:val="00813FF0"/>
    <w:rsid w:val="00815FF1"/>
    <w:rsid w:val="008175EE"/>
    <w:rsid w:val="00817E69"/>
    <w:rsid w:val="008228C8"/>
    <w:rsid w:val="00830729"/>
    <w:rsid w:val="008333BF"/>
    <w:rsid w:val="00835F50"/>
    <w:rsid w:val="00837133"/>
    <w:rsid w:val="00846958"/>
    <w:rsid w:val="00854664"/>
    <w:rsid w:val="00856135"/>
    <w:rsid w:val="00871737"/>
    <w:rsid w:val="008728AB"/>
    <w:rsid w:val="0087642F"/>
    <w:rsid w:val="00881AC7"/>
    <w:rsid w:val="008928A9"/>
    <w:rsid w:val="008A7A0E"/>
    <w:rsid w:val="008B67EC"/>
    <w:rsid w:val="008C0136"/>
    <w:rsid w:val="008D7839"/>
    <w:rsid w:val="008F217A"/>
    <w:rsid w:val="008F53B2"/>
    <w:rsid w:val="008F683F"/>
    <w:rsid w:val="00907CF3"/>
    <w:rsid w:val="00912960"/>
    <w:rsid w:val="009166CC"/>
    <w:rsid w:val="00921C04"/>
    <w:rsid w:val="00921D7C"/>
    <w:rsid w:val="009321E0"/>
    <w:rsid w:val="009416C9"/>
    <w:rsid w:val="00944538"/>
    <w:rsid w:val="00945D61"/>
    <w:rsid w:val="00946E40"/>
    <w:rsid w:val="00952208"/>
    <w:rsid w:val="009532C9"/>
    <w:rsid w:val="0095376E"/>
    <w:rsid w:val="00955F6C"/>
    <w:rsid w:val="00956739"/>
    <w:rsid w:val="00957488"/>
    <w:rsid w:val="0096417D"/>
    <w:rsid w:val="009677DB"/>
    <w:rsid w:val="00967E69"/>
    <w:rsid w:val="00972E87"/>
    <w:rsid w:val="00976794"/>
    <w:rsid w:val="0098219A"/>
    <w:rsid w:val="00990810"/>
    <w:rsid w:val="00991D93"/>
    <w:rsid w:val="009968E9"/>
    <w:rsid w:val="009A2205"/>
    <w:rsid w:val="009A3E73"/>
    <w:rsid w:val="009A42EA"/>
    <w:rsid w:val="009C07A7"/>
    <w:rsid w:val="009C3B81"/>
    <w:rsid w:val="009C624C"/>
    <w:rsid w:val="009C6650"/>
    <w:rsid w:val="009C68FD"/>
    <w:rsid w:val="009F46B1"/>
    <w:rsid w:val="009F7680"/>
    <w:rsid w:val="00A01CF7"/>
    <w:rsid w:val="00A07874"/>
    <w:rsid w:val="00A1136D"/>
    <w:rsid w:val="00A15E1F"/>
    <w:rsid w:val="00A27AAD"/>
    <w:rsid w:val="00A335E5"/>
    <w:rsid w:val="00A35A53"/>
    <w:rsid w:val="00A37D53"/>
    <w:rsid w:val="00A41705"/>
    <w:rsid w:val="00A420AA"/>
    <w:rsid w:val="00A502FB"/>
    <w:rsid w:val="00A61F82"/>
    <w:rsid w:val="00A723A6"/>
    <w:rsid w:val="00A812BF"/>
    <w:rsid w:val="00A831C6"/>
    <w:rsid w:val="00AA51D1"/>
    <w:rsid w:val="00AA6BA4"/>
    <w:rsid w:val="00AB2A85"/>
    <w:rsid w:val="00AB2B4F"/>
    <w:rsid w:val="00AC4841"/>
    <w:rsid w:val="00AC6ADA"/>
    <w:rsid w:val="00AE12F0"/>
    <w:rsid w:val="00AE4C0B"/>
    <w:rsid w:val="00AE4F3F"/>
    <w:rsid w:val="00AF0294"/>
    <w:rsid w:val="00AF55CF"/>
    <w:rsid w:val="00B02F7F"/>
    <w:rsid w:val="00B17291"/>
    <w:rsid w:val="00B32E7E"/>
    <w:rsid w:val="00B33822"/>
    <w:rsid w:val="00B34FF6"/>
    <w:rsid w:val="00B723FA"/>
    <w:rsid w:val="00B72615"/>
    <w:rsid w:val="00B7500C"/>
    <w:rsid w:val="00B81DB0"/>
    <w:rsid w:val="00B94965"/>
    <w:rsid w:val="00BA6767"/>
    <w:rsid w:val="00BB039D"/>
    <w:rsid w:val="00BB296F"/>
    <w:rsid w:val="00BB4808"/>
    <w:rsid w:val="00BD0589"/>
    <w:rsid w:val="00BD2FE5"/>
    <w:rsid w:val="00BE22B0"/>
    <w:rsid w:val="00BE700C"/>
    <w:rsid w:val="00BF1F05"/>
    <w:rsid w:val="00BF2A56"/>
    <w:rsid w:val="00BF2B11"/>
    <w:rsid w:val="00C0560E"/>
    <w:rsid w:val="00C06916"/>
    <w:rsid w:val="00C165B6"/>
    <w:rsid w:val="00C16773"/>
    <w:rsid w:val="00C1680D"/>
    <w:rsid w:val="00C26ABC"/>
    <w:rsid w:val="00C3256A"/>
    <w:rsid w:val="00C32AA9"/>
    <w:rsid w:val="00C3488B"/>
    <w:rsid w:val="00C471CA"/>
    <w:rsid w:val="00C61B0F"/>
    <w:rsid w:val="00C67D3D"/>
    <w:rsid w:val="00C702FD"/>
    <w:rsid w:val="00C706FA"/>
    <w:rsid w:val="00C71858"/>
    <w:rsid w:val="00C9337E"/>
    <w:rsid w:val="00C93752"/>
    <w:rsid w:val="00CA048F"/>
    <w:rsid w:val="00CA398A"/>
    <w:rsid w:val="00CC48F1"/>
    <w:rsid w:val="00CC517A"/>
    <w:rsid w:val="00CC6950"/>
    <w:rsid w:val="00CD155A"/>
    <w:rsid w:val="00CD351D"/>
    <w:rsid w:val="00CD4927"/>
    <w:rsid w:val="00CD5793"/>
    <w:rsid w:val="00CD78DE"/>
    <w:rsid w:val="00CE0547"/>
    <w:rsid w:val="00CE4CA9"/>
    <w:rsid w:val="00CE5FB5"/>
    <w:rsid w:val="00CF3F0E"/>
    <w:rsid w:val="00CF7EA3"/>
    <w:rsid w:val="00D00707"/>
    <w:rsid w:val="00D013D9"/>
    <w:rsid w:val="00D03C22"/>
    <w:rsid w:val="00D04FE7"/>
    <w:rsid w:val="00D0791F"/>
    <w:rsid w:val="00D14E36"/>
    <w:rsid w:val="00D240B1"/>
    <w:rsid w:val="00D33C43"/>
    <w:rsid w:val="00D37AAC"/>
    <w:rsid w:val="00D56A84"/>
    <w:rsid w:val="00D574D9"/>
    <w:rsid w:val="00D65200"/>
    <w:rsid w:val="00D71F28"/>
    <w:rsid w:val="00D769E1"/>
    <w:rsid w:val="00D800E0"/>
    <w:rsid w:val="00D802A5"/>
    <w:rsid w:val="00D90E5E"/>
    <w:rsid w:val="00D953BA"/>
    <w:rsid w:val="00DA2643"/>
    <w:rsid w:val="00DA6FA1"/>
    <w:rsid w:val="00DB01F4"/>
    <w:rsid w:val="00DB3696"/>
    <w:rsid w:val="00DB7AEF"/>
    <w:rsid w:val="00DD25AA"/>
    <w:rsid w:val="00DD50EB"/>
    <w:rsid w:val="00DE44F2"/>
    <w:rsid w:val="00DE5129"/>
    <w:rsid w:val="00DE6DB2"/>
    <w:rsid w:val="00DE7E4B"/>
    <w:rsid w:val="00DF425D"/>
    <w:rsid w:val="00DF54EE"/>
    <w:rsid w:val="00DF6D17"/>
    <w:rsid w:val="00E10316"/>
    <w:rsid w:val="00E13EB7"/>
    <w:rsid w:val="00E1473F"/>
    <w:rsid w:val="00E23B43"/>
    <w:rsid w:val="00E34761"/>
    <w:rsid w:val="00E41531"/>
    <w:rsid w:val="00E421B5"/>
    <w:rsid w:val="00E53702"/>
    <w:rsid w:val="00E66E78"/>
    <w:rsid w:val="00E6744D"/>
    <w:rsid w:val="00E70A7F"/>
    <w:rsid w:val="00E74D3A"/>
    <w:rsid w:val="00E804AF"/>
    <w:rsid w:val="00E80BEE"/>
    <w:rsid w:val="00E82DAE"/>
    <w:rsid w:val="00E85A5C"/>
    <w:rsid w:val="00E86408"/>
    <w:rsid w:val="00E90B7E"/>
    <w:rsid w:val="00E92986"/>
    <w:rsid w:val="00E94317"/>
    <w:rsid w:val="00E948CD"/>
    <w:rsid w:val="00E97299"/>
    <w:rsid w:val="00E97DBF"/>
    <w:rsid w:val="00EA7364"/>
    <w:rsid w:val="00EB198F"/>
    <w:rsid w:val="00EB29B4"/>
    <w:rsid w:val="00EC18D6"/>
    <w:rsid w:val="00EC1DD5"/>
    <w:rsid w:val="00EC701C"/>
    <w:rsid w:val="00ED507B"/>
    <w:rsid w:val="00EE1A24"/>
    <w:rsid w:val="00EE73A5"/>
    <w:rsid w:val="00EE78C6"/>
    <w:rsid w:val="00EF0DC8"/>
    <w:rsid w:val="00EF59EA"/>
    <w:rsid w:val="00F10929"/>
    <w:rsid w:val="00F2333D"/>
    <w:rsid w:val="00F25403"/>
    <w:rsid w:val="00F257F5"/>
    <w:rsid w:val="00F26ABA"/>
    <w:rsid w:val="00F3182E"/>
    <w:rsid w:val="00F34ABD"/>
    <w:rsid w:val="00F422CF"/>
    <w:rsid w:val="00F42F25"/>
    <w:rsid w:val="00F446B9"/>
    <w:rsid w:val="00F70CE3"/>
    <w:rsid w:val="00F75E50"/>
    <w:rsid w:val="00F77B4E"/>
    <w:rsid w:val="00F815FC"/>
    <w:rsid w:val="00F853F5"/>
    <w:rsid w:val="00F91480"/>
    <w:rsid w:val="00FA1E04"/>
    <w:rsid w:val="00FA5640"/>
    <w:rsid w:val="00FA792E"/>
    <w:rsid w:val="00FB4CAE"/>
    <w:rsid w:val="00FC1281"/>
    <w:rsid w:val="00FD4770"/>
    <w:rsid w:val="00FD636F"/>
    <w:rsid w:val="00FD6E22"/>
    <w:rsid w:val="00FE37EB"/>
    <w:rsid w:val="00FE6689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5394F"/>
  <w15:chartTrackingRefBased/>
  <w15:docId w15:val="{2CD2E6CB-139B-47BB-8A0F-0A558A6310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1D7C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1D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21D7C"/>
    <w:rPr>
      <w:color w:val="808080"/>
    </w:rPr>
  </w:style>
  <w:style w:type="paragraph" w:styleId="ListParagraph">
    <w:name w:val="List Paragraph"/>
    <w:basedOn w:val="Normal"/>
    <w:uiPriority w:val="34"/>
    <w:qFormat/>
    <w:rsid w:val="00921D7C"/>
    <w:pPr>
      <w:ind w:left="720"/>
      <w:contextualSpacing/>
    </w:p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406ADA"/>
    <w:pPr>
      <w:pBdr>
        <w:bottom w:val="single" w:sz="6" w:space="1" w:color="auto"/>
      </w:pBdr>
      <w:spacing w:after="0"/>
      <w:jc w:val="center"/>
    </w:pPr>
    <w:rPr>
      <w:rFonts w:ascii="Arial" w:eastAsia="DengXian" w:hAnsi="Arial" w:cs="Arial"/>
      <w:vanish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406ADA"/>
    <w:rPr>
      <w:rFonts w:ascii="Arial" w:eastAsia="DengXian" w:hAnsi="Arial" w:cs="Arial"/>
      <w:vanish/>
      <w:sz w:val="16"/>
      <w:szCs w:val="16"/>
      <w:lang w:val="en-GB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406ADA"/>
    <w:pPr>
      <w:pBdr>
        <w:top w:val="single" w:sz="6" w:space="1" w:color="auto"/>
      </w:pBdr>
      <w:spacing w:after="0"/>
      <w:jc w:val="center"/>
    </w:pPr>
    <w:rPr>
      <w:rFonts w:ascii="Arial" w:eastAsia="DengXian" w:hAnsi="Arial" w:cs="Arial"/>
      <w:vanish/>
      <w:sz w:val="16"/>
      <w:szCs w:val="16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406ADA"/>
    <w:rPr>
      <w:rFonts w:ascii="Arial" w:eastAsia="DengXian" w:hAnsi="Arial" w:cs="Arial"/>
      <w:vanish/>
      <w:sz w:val="16"/>
      <w:szCs w:val="16"/>
      <w:lang w:val="en-GB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294E"/>
    <w:pPr>
      <w:spacing w:after="0" w:line="240" w:lineRule="auto"/>
    </w:pPr>
    <w:rPr>
      <w:rFonts w:ascii="Segoe UI" w:eastAsiaTheme="minorHAnsi" w:hAnsi="Segoe UI" w:cs="Segoe UI"/>
      <w:kern w:val="0"/>
      <w:sz w:val="18"/>
      <w:szCs w:val="18"/>
      <w:lang w:val="en-US" w:eastAsia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294E"/>
    <w:rPr>
      <w:rFonts w:ascii="Segoe UI" w:eastAsiaTheme="minorHAnsi" w:hAnsi="Segoe UI" w:cs="Segoe UI"/>
      <w:kern w:val="0"/>
      <w:sz w:val="18"/>
      <w:szCs w:val="18"/>
      <w:lang w:eastAsia="en-US"/>
      <w14:ligatures w14:val="none"/>
    </w:rPr>
  </w:style>
  <w:style w:type="paragraph" w:customStyle="1" w:styleId="Default">
    <w:name w:val="Default"/>
    <w:rsid w:val="00E13EB7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kern w:val="0"/>
      <w:sz w:val="24"/>
      <w:szCs w:val="24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7453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C706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06FA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C706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06FA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2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3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26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26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2782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99145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2976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45354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3172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glossaryDocument" Target="glossary/document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A500FA7B4B844CCA6D17C173FF820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A91CC65-75EB-46EB-AC5F-609C47BDEC68}"/>
      </w:docPartPr>
      <w:docPartBody>
        <w:p w:rsidR="00ED50E3" w:rsidRDefault="00055562" w:rsidP="00055562">
          <w:pPr>
            <w:pStyle w:val="7A500FA7B4B844CCA6D17C173FF82087"/>
          </w:pPr>
          <w:r>
            <w:rPr>
              <w:rStyle w:val="PlaceholderText"/>
            </w:rPr>
            <w:t>Choose an item.</w:t>
          </w:r>
        </w:p>
      </w:docPartBody>
    </w:docPart>
    <w:docPart>
      <w:docPartPr>
        <w:name w:val="2983F41886FB4D97A8B8384A28AA39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8034EE-41AD-4A9B-B171-F716D5417476}"/>
      </w:docPartPr>
      <w:docPartBody>
        <w:p w:rsidR="00ED50E3" w:rsidRDefault="00055562" w:rsidP="00055562">
          <w:pPr>
            <w:pStyle w:val="2983F41886FB4D97A8B8384A28AA39BB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B2684B54371243E0B86661F3532F90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2604AB-E48E-4E6D-915D-8EC37A28599F}"/>
      </w:docPartPr>
      <w:docPartBody>
        <w:p w:rsidR="00ED50E3" w:rsidRDefault="00055562" w:rsidP="00055562">
          <w:pPr>
            <w:pStyle w:val="B2684B54371243E0B86661F3532F9036"/>
          </w:pPr>
          <w:r w:rsidRPr="002A2E63">
            <w:rPr>
              <w:rStyle w:val="PlaceholderText"/>
            </w:rPr>
            <w:t>Click or tap to enter a date.</w:t>
          </w:r>
        </w:p>
      </w:docPartBody>
    </w:docPart>
    <w:docPart>
      <w:docPartPr>
        <w:name w:val="B3AB7B1CE9C643B19E6568344A2A6F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E6AAC0-33B0-4795-8067-D64A19A64D2E}"/>
      </w:docPartPr>
      <w:docPartBody>
        <w:p w:rsidR="00ED50E3" w:rsidRDefault="00055562" w:rsidP="00055562">
          <w:pPr>
            <w:pStyle w:val="B3AB7B1CE9C643B19E6568344A2A6FCB"/>
          </w:pPr>
          <w:r>
            <w:rPr>
              <w:rStyle w:val="PlaceholderText"/>
            </w:rPr>
            <w:t>Choose an item.</w:t>
          </w:r>
        </w:p>
      </w:docPartBody>
    </w:docPart>
    <w:docPart>
      <w:docPartPr>
        <w:name w:val="F2C05E354728491CB53F09269AB618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C8F2DF-6B31-4709-BA1F-8290485F40FA}"/>
      </w:docPartPr>
      <w:docPartBody>
        <w:p w:rsidR="00ED50E3" w:rsidRDefault="00055562" w:rsidP="00055562">
          <w:pPr>
            <w:pStyle w:val="F2C05E354728491CB53F09269AB618B2"/>
          </w:pPr>
          <w:r>
            <w:rPr>
              <w:rStyle w:val="PlaceholderText"/>
            </w:rPr>
            <w:t>Choose an item.</w:t>
          </w:r>
        </w:p>
      </w:docPartBody>
    </w:docPart>
    <w:docPart>
      <w:docPartPr>
        <w:name w:val="C7B3EDAE119C4CCC8B94CB7FF71FA6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1DCF00-0477-44EE-94F0-F87157922381}"/>
      </w:docPartPr>
      <w:docPartBody>
        <w:p w:rsidR="00ED50E3" w:rsidRDefault="00055562" w:rsidP="00055562">
          <w:pPr>
            <w:pStyle w:val="C7B3EDAE119C4CCC8B94CB7FF71FA616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49B18817F70742EDB91580DF6DD14C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1E39C8-0167-4264-97B6-8AED88CD111C}"/>
      </w:docPartPr>
      <w:docPartBody>
        <w:p w:rsidR="00ED50E3" w:rsidRDefault="00055562" w:rsidP="00055562">
          <w:pPr>
            <w:pStyle w:val="49B18817F70742EDB91580DF6DD14C29"/>
          </w:pPr>
          <w:r w:rsidRPr="002A2E63">
            <w:rPr>
              <w:rStyle w:val="PlaceholderText"/>
            </w:rPr>
            <w:t>Click or tap to enter a date.</w:t>
          </w:r>
        </w:p>
      </w:docPartBody>
    </w:docPart>
    <w:docPart>
      <w:docPartPr>
        <w:name w:val="AD8F44AB982D440EADB7AA06AEDABC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1AD513-F80F-4948-9366-1D1AB74668DE}"/>
      </w:docPartPr>
      <w:docPartBody>
        <w:p w:rsidR="00ED50E3" w:rsidRDefault="00055562" w:rsidP="00055562">
          <w:pPr>
            <w:pStyle w:val="AD8F44AB982D440EADB7AA06AEDABC4F"/>
          </w:pPr>
          <w:r>
            <w:rPr>
              <w:rStyle w:val="PlaceholderText"/>
            </w:rPr>
            <w:t>Choose an item.</w:t>
          </w:r>
        </w:p>
      </w:docPartBody>
    </w:docPart>
    <w:docPart>
      <w:docPartPr>
        <w:name w:val="A5B43ACC3B9A46D5AD7CB0137EB959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7460F5-AC47-45CC-BB44-EB73B2F6B9EF}"/>
      </w:docPartPr>
      <w:docPartBody>
        <w:p w:rsidR="00ED50E3" w:rsidRDefault="00055562" w:rsidP="00055562">
          <w:pPr>
            <w:pStyle w:val="A5B43ACC3B9A46D5AD7CB0137EB95977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8660B408CF5A4013942BF0BEAA22D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14A7949-02B5-49DB-8142-1138F457F6FA}"/>
      </w:docPartPr>
      <w:docPartBody>
        <w:p w:rsidR="00ED50E3" w:rsidRDefault="00055562" w:rsidP="00055562">
          <w:pPr>
            <w:pStyle w:val="8660B408CF5A4013942BF0BEAA22D5A2"/>
          </w:pPr>
          <w:r w:rsidRPr="002A2E63">
            <w:rPr>
              <w:rStyle w:val="PlaceholderText"/>
            </w:rPr>
            <w:t>Choose an item.</w:t>
          </w:r>
        </w:p>
      </w:docPartBody>
    </w:docPart>
    <w:docPart>
      <w:docPartPr>
        <w:name w:val="2EC2522995754067BA4B21F98F6E133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B35F27-7E68-424E-81DF-36BA07C1C458}"/>
      </w:docPartPr>
      <w:docPartBody>
        <w:p w:rsidR="00ED50E3" w:rsidRDefault="00055562" w:rsidP="00055562">
          <w:pPr>
            <w:pStyle w:val="2EC2522995754067BA4B21F98F6E133C"/>
          </w:pPr>
          <w:r w:rsidRPr="002A2E63">
            <w:rPr>
              <w:rStyle w:val="PlaceholderText"/>
            </w:rPr>
            <w:t>Click or tap to enter a date.</w:t>
          </w:r>
        </w:p>
      </w:docPartBody>
    </w:docPart>
    <w:docPart>
      <w:docPartPr>
        <w:name w:val="7B63FBFE87B74863871B490C19BE5F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4A7B0B9-8779-4CB5-86BC-E0FA435EA9FF}"/>
      </w:docPartPr>
      <w:docPartBody>
        <w:p w:rsidR="00ED50E3" w:rsidRDefault="00055562" w:rsidP="00055562">
          <w:pPr>
            <w:pStyle w:val="7B63FBFE87B74863871B490C19BE5F07"/>
          </w:pPr>
          <w:r>
            <w:rPr>
              <w:rStyle w:val="Placeholder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4426"/>
    <w:rsid w:val="00014FCF"/>
    <w:rsid w:val="00055562"/>
    <w:rsid w:val="00227733"/>
    <w:rsid w:val="002400D7"/>
    <w:rsid w:val="0037670B"/>
    <w:rsid w:val="0037716B"/>
    <w:rsid w:val="003C4BA2"/>
    <w:rsid w:val="004A6B73"/>
    <w:rsid w:val="00586B6B"/>
    <w:rsid w:val="0068229C"/>
    <w:rsid w:val="00694426"/>
    <w:rsid w:val="006D316B"/>
    <w:rsid w:val="007C08CB"/>
    <w:rsid w:val="00897E35"/>
    <w:rsid w:val="008A1E43"/>
    <w:rsid w:val="00947A24"/>
    <w:rsid w:val="0098374D"/>
    <w:rsid w:val="00A95C5B"/>
    <w:rsid w:val="00AC5918"/>
    <w:rsid w:val="00BE710A"/>
    <w:rsid w:val="00C178E5"/>
    <w:rsid w:val="00C52FC0"/>
    <w:rsid w:val="00CF0470"/>
    <w:rsid w:val="00E93CA7"/>
    <w:rsid w:val="00ED50E3"/>
    <w:rsid w:val="00F43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MY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55562"/>
  </w:style>
  <w:style w:type="paragraph" w:customStyle="1" w:styleId="7A500FA7B4B844CCA6D17C173FF82087">
    <w:name w:val="7A500FA7B4B844CCA6D17C173FF82087"/>
    <w:rsid w:val="00055562"/>
    <w:rPr>
      <w:kern w:val="0"/>
      <w:lang w:val="en-US"/>
      <w14:ligatures w14:val="none"/>
    </w:rPr>
  </w:style>
  <w:style w:type="paragraph" w:customStyle="1" w:styleId="2983F41886FB4D97A8B8384A28AA39BB">
    <w:name w:val="2983F41886FB4D97A8B8384A28AA39BB"/>
    <w:rsid w:val="00055562"/>
    <w:rPr>
      <w:kern w:val="0"/>
      <w:lang w:val="en-US"/>
      <w14:ligatures w14:val="none"/>
    </w:rPr>
  </w:style>
  <w:style w:type="paragraph" w:customStyle="1" w:styleId="B2684B54371243E0B86661F3532F9036">
    <w:name w:val="B2684B54371243E0B86661F3532F9036"/>
    <w:rsid w:val="00055562"/>
    <w:rPr>
      <w:kern w:val="0"/>
      <w:lang w:val="en-US"/>
      <w14:ligatures w14:val="none"/>
    </w:rPr>
  </w:style>
  <w:style w:type="paragraph" w:customStyle="1" w:styleId="B3AB7B1CE9C643B19E6568344A2A6FCB">
    <w:name w:val="B3AB7B1CE9C643B19E6568344A2A6FCB"/>
    <w:rsid w:val="00055562"/>
    <w:rPr>
      <w:kern w:val="0"/>
      <w:lang w:val="en-US"/>
      <w14:ligatures w14:val="none"/>
    </w:rPr>
  </w:style>
  <w:style w:type="paragraph" w:customStyle="1" w:styleId="F2C05E354728491CB53F09269AB618B2">
    <w:name w:val="F2C05E354728491CB53F09269AB618B2"/>
    <w:rsid w:val="00055562"/>
    <w:rPr>
      <w:kern w:val="0"/>
      <w:lang w:val="en-US"/>
      <w14:ligatures w14:val="none"/>
    </w:rPr>
  </w:style>
  <w:style w:type="paragraph" w:customStyle="1" w:styleId="C7B3EDAE119C4CCC8B94CB7FF71FA616">
    <w:name w:val="C7B3EDAE119C4CCC8B94CB7FF71FA616"/>
    <w:rsid w:val="00055562"/>
    <w:rPr>
      <w:kern w:val="0"/>
      <w:lang w:val="en-US"/>
      <w14:ligatures w14:val="none"/>
    </w:rPr>
  </w:style>
  <w:style w:type="paragraph" w:customStyle="1" w:styleId="49B18817F70742EDB91580DF6DD14C29">
    <w:name w:val="49B18817F70742EDB91580DF6DD14C29"/>
    <w:rsid w:val="00055562"/>
    <w:rPr>
      <w:kern w:val="0"/>
      <w:lang w:val="en-US"/>
      <w14:ligatures w14:val="none"/>
    </w:rPr>
  </w:style>
  <w:style w:type="paragraph" w:customStyle="1" w:styleId="AD8F44AB982D440EADB7AA06AEDABC4F">
    <w:name w:val="AD8F44AB982D440EADB7AA06AEDABC4F"/>
    <w:rsid w:val="00055562"/>
    <w:rPr>
      <w:kern w:val="0"/>
      <w:lang w:val="en-US"/>
      <w14:ligatures w14:val="none"/>
    </w:rPr>
  </w:style>
  <w:style w:type="paragraph" w:customStyle="1" w:styleId="A5B43ACC3B9A46D5AD7CB0137EB95977">
    <w:name w:val="A5B43ACC3B9A46D5AD7CB0137EB95977"/>
    <w:rsid w:val="00055562"/>
    <w:rPr>
      <w:kern w:val="0"/>
      <w:lang w:val="en-US"/>
      <w14:ligatures w14:val="none"/>
    </w:rPr>
  </w:style>
  <w:style w:type="paragraph" w:customStyle="1" w:styleId="8660B408CF5A4013942BF0BEAA22D5A2">
    <w:name w:val="8660B408CF5A4013942BF0BEAA22D5A2"/>
    <w:rsid w:val="00055562"/>
    <w:rPr>
      <w:kern w:val="0"/>
      <w:lang w:val="en-US"/>
      <w14:ligatures w14:val="none"/>
    </w:rPr>
  </w:style>
  <w:style w:type="paragraph" w:customStyle="1" w:styleId="2EC2522995754067BA4B21F98F6E133C">
    <w:name w:val="2EC2522995754067BA4B21F98F6E133C"/>
    <w:rsid w:val="00055562"/>
    <w:rPr>
      <w:kern w:val="0"/>
      <w:lang w:val="en-US"/>
      <w14:ligatures w14:val="none"/>
    </w:rPr>
  </w:style>
  <w:style w:type="paragraph" w:customStyle="1" w:styleId="7B63FBFE87B74863871B490C19BE5F07">
    <w:name w:val="7B63FBFE87B74863871B490C19BE5F07"/>
    <w:rsid w:val="00055562"/>
    <w:rPr>
      <w:kern w:val="0"/>
      <w:lang w:val="en-US"/>
      <w14:ligatures w14:val="none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3</Pages>
  <Words>734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rshamimi Jaafar</dc:creator>
  <cp:keywords/>
  <dc:description/>
  <cp:lastModifiedBy>siewsian loh</cp:lastModifiedBy>
  <cp:revision>27</cp:revision>
  <dcterms:created xsi:type="dcterms:W3CDTF">2023-11-07T03:35:00Z</dcterms:created>
  <dcterms:modified xsi:type="dcterms:W3CDTF">2024-01-09T06:46:00Z</dcterms:modified>
</cp:coreProperties>
</file>